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3F26" w:rsidRPr="00F03F26" w:rsidRDefault="00681436" w:rsidP="00F03F26">
      <w:pPr>
        <w:jc w:val="center"/>
        <w:rPr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b/>
          <w:noProof/>
          <w:sz w:val="40"/>
          <w:szCs w:val="40"/>
        </w:rPr>
        <w:drawing>
          <wp:inline distT="0" distB="0" distL="0" distR="0">
            <wp:extent cx="2016125" cy="184711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522" cy="1852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F03F26" w:rsidRPr="004C05CA" w:rsidRDefault="00F03F26" w:rsidP="00F03F26">
      <w:pPr>
        <w:autoSpaceDE w:val="0"/>
        <w:autoSpaceDN w:val="0"/>
        <w:adjustRightInd w:val="0"/>
        <w:rPr>
          <w:rFonts w:ascii="Britannic Bold" w:hAnsi="Britannic Bold" w:cs="Britannic Bold"/>
          <w:color w:val="000000"/>
          <w:sz w:val="72"/>
          <w:szCs w:val="72"/>
          <w:lang w:val="en-GB"/>
        </w:rPr>
      </w:pPr>
      <w:r>
        <w:rPr>
          <w:rFonts w:ascii="Cambria" w:hAnsi="Cambria"/>
          <w:szCs w:val="24"/>
          <w:lang w:val="en-GB"/>
        </w:rPr>
        <w:t xml:space="preserve">          </w:t>
      </w:r>
      <w:r>
        <w:rPr>
          <w:rFonts w:ascii="Britannic Bold" w:hAnsi="Britannic Bold" w:cs="Britannic Bold"/>
          <w:color w:val="000000"/>
          <w:sz w:val="72"/>
          <w:szCs w:val="72"/>
          <w:lang w:val="en-GB"/>
        </w:rPr>
        <w:t>MAASAI MARA UNIVERSITY</w:t>
      </w:r>
    </w:p>
    <w:p w:rsidR="00F03F26" w:rsidRDefault="00F03F26" w:rsidP="00F03F26">
      <w:pPr>
        <w:widowControl w:val="0"/>
        <w:suppressAutoHyphens/>
        <w:autoSpaceDE w:val="0"/>
        <w:autoSpaceDN w:val="0"/>
        <w:adjustRightInd w:val="0"/>
        <w:spacing w:before="120" w:after="0" w:line="240" w:lineRule="auto"/>
        <w:ind w:hanging="29"/>
        <w:jc w:val="center"/>
        <w:rPr>
          <w:rFonts w:ascii="Cambria" w:hAnsi="Cambria" w:cs="Cambria"/>
          <w:b/>
          <w:bCs/>
          <w:kern w:val="2"/>
          <w:sz w:val="48"/>
          <w:szCs w:val="48"/>
          <w:lang w:val="en-GB"/>
        </w:rPr>
      </w:pPr>
      <w:r>
        <w:rPr>
          <w:rFonts w:ascii="Cambria" w:hAnsi="Cambria" w:cs="Cambria"/>
          <w:b/>
          <w:bCs/>
          <w:kern w:val="2"/>
          <w:sz w:val="48"/>
          <w:szCs w:val="48"/>
          <w:lang w:val="en-GB"/>
        </w:rPr>
        <w:t>REGULAR UNIVERSITY EXAMINATIONS</w:t>
      </w:r>
    </w:p>
    <w:p w:rsidR="00F03F26" w:rsidRDefault="00F03F26" w:rsidP="00F03F26">
      <w:pPr>
        <w:widowControl w:val="0"/>
        <w:suppressAutoHyphens/>
        <w:autoSpaceDE w:val="0"/>
        <w:autoSpaceDN w:val="0"/>
        <w:adjustRightInd w:val="0"/>
        <w:spacing w:before="120" w:after="0" w:line="240" w:lineRule="auto"/>
        <w:ind w:hanging="29"/>
        <w:jc w:val="center"/>
        <w:rPr>
          <w:rFonts w:ascii="Cambria" w:hAnsi="Cambria" w:cs="Cambria"/>
          <w:b/>
          <w:bCs/>
          <w:kern w:val="2"/>
          <w:sz w:val="48"/>
          <w:szCs w:val="48"/>
          <w:lang w:val="en-GB"/>
        </w:rPr>
      </w:pPr>
      <w:r>
        <w:rPr>
          <w:rFonts w:ascii="Cambria" w:hAnsi="Cambria" w:cs="Cambria"/>
          <w:b/>
          <w:bCs/>
          <w:kern w:val="2"/>
          <w:sz w:val="48"/>
          <w:szCs w:val="48"/>
          <w:lang w:val="en-GB"/>
        </w:rPr>
        <w:t>2016/2017 ACADEMIC YEAR</w:t>
      </w:r>
    </w:p>
    <w:p w:rsidR="00F03F26" w:rsidRDefault="00F03F26" w:rsidP="00F03F26">
      <w:pPr>
        <w:widowControl w:val="0"/>
        <w:suppressAutoHyphens/>
        <w:autoSpaceDE w:val="0"/>
        <w:autoSpaceDN w:val="0"/>
        <w:adjustRightInd w:val="0"/>
        <w:spacing w:before="120" w:after="0" w:line="240" w:lineRule="auto"/>
        <w:ind w:hanging="29"/>
        <w:jc w:val="center"/>
        <w:rPr>
          <w:rFonts w:ascii="Cambria" w:hAnsi="Cambria" w:cs="Cambria"/>
          <w:b/>
          <w:bCs/>
          <w:kern w:val="2"/>
          <w:sz w:val="44"/>
          <w:szCs w:val="44"/>
          <w:lang w:val="en-GB"/>
        </w:rPr>
      </w:pPr>
      <w:r>
        <w:rPr>
          <w:rFonts w:ascii="Cambria" w:hAnsi="Cambria" w:cs="Cambria"/>
          <w:b/>
          <w:bCs/>
          <w:i/>
          <w:kern w:val="2"/>
          <w:sz w:val="44"/>
          <w:szCs w:val="44"/>
          <w:lang w:val="en-GB"/>
        </w:rPr>
        <w:t xml:space="preserve">FOURD </w:t>
      </w:r>
      <w:r>
        <w:rPr>
          <w:rFonts w:ascii="Cambria" w:hAnsi="Cambria" w:cs="Cambria"/>
          <w:b/>
          <w:bCs/>
          <w:kern w:val="2"/>
          <w:sz w:val="44"/>
          <w:szCs w:val="44"/>
          <w:lang w:val="en-GB"/>
        </w:rPr>
        <w:t>YEAR,</w:t>
      </w:r>
      <w:r>
        <w:rPr>
          <w:rFonts w:ascii="Cambria" w:hAnsi="Cambria" w:cs="Cambria"/>
          <w:b/>
          <w:bCs/>
          <w:i/>
          <w:kern w:val="2"/>
          <w:sz w:val="44"/>
          <w:szCs w:val="44"/>
          <w:lang w:val="en-GB"/>
        </w:rPr>
        <w:t xml:space="preserve"> FIRST </w:t>
      </w:r>
      <w:r>
        <w:rPr>
          <w:rFonts w:ascii="Cambria" w:hAnsi="Cambria" w:cs="Cambria"/>
          <w:b/>
          <w:bCs/>
          <w:kern w:val="2"/>
          <w:sz w:val="44"/>
          <w:szCs w:val="44"/>
          <w:lang w:val="en-GB"/>
        </w:rPr>
        <w:t>SEMESTER</w:t>
      </w:r>
    </w:p>
    <w:p w:rsidR="00F03F26" w:rsidRDefault="00F03F26" w:rsidP="00F03F26">
      <w:pPr>
        <w:widowControl w:val="0"/>
        <w:suppressAutoHyphens/>
        <w:autoSpaceDE w:val="0"/>
        <w:autoSpaceDN w:val="0"/>
        <w:adjustRightInd w:val="0"/>
        <w:spacing w:before="120" w:after="0" w:line="240" w:lineRule="auto"/>
        <w:ind w:hanging="29"/>
        <w:jc w:val="center"/>
        <w:rPr>
          <w:b/>
          <w:bCs/>
          <w:kern w:val="2"/>
          <w:sz w:val="48"/>
          <w:szCs w:val="48"/>
          <w:lang w:val="en-GB"/>
        </w:rPr>
      </w:pPr>
    </w:p>
    <w:p w:rsidR="00F03F26" w:rsidRPr="004C05CA" w:rsidRDefault="00F03F26" w:rsidP="00F03F26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Cambria"/>
          <w:b/>
          <w:bCs/>
          <w:sz w:val="40"/>
          <w:szCs w:val="40"/>
        </w:rPr>
      </w:pPr>
      <w:r w:rsidRPr="004C05CA">
        <w:rPr>
          <w:rFonts w:ascii="Cambria" w:hAnsi="Cambria" w:cs="Cambria"/>
          <w:b/>
          <w:bCs/>
          <w:sz w:val="40"/>
          <w:szCs w:val="40"/>
        </w:rPr>
        <w:t>SCHOOL OF SCIENCE</w:t>
      </w:r>
    </w:p>
    <w:p w:rsidR="00F03F26" w:rsidRPr="004C05CA" w:rsidRDefault="00F03F26" w:rsidP="00F03F26">
      <w:pPr>
        <w:spacing w:after="0" w:line="240" w:lineRule="auto"/>
        <w:jc w:val="center"/>
        <w:rPr>
          <w:rFonts w:ascii="Cambria" w:hAnsi="Cambria"/>
          <w:b/>
          <w:sz w:val="40"/>
          <w:szCs w:val="40"/>
        </w:rPr>
      </w:pPr>
      <w:r w:rsidRPr="004C05CA">
        <w:rPr>
          <w:rFonts w:ascii="Cambria" w:hAnsi="Cambria"/>
          <w:b/>
          <w:sz w:val="40"/>
          <w:szCs w:val="40"/>
        </w:rPr>
        <w:t>BACHELOR OF SCIENCE IN APPLIED STATISTICS WITH COMPUTING</w:t>
      </w:r>
    </w:p>
    <w:p w:rsidR="00F03F26" w:rsidRDefault="00F03F26" w:rsidP="00F03F26">
      <w:pPr>
        <w:rPr>
          <w:rFonts w:ascii="Cambria" w:hAnsi="Cambria"/>
          <w:b/>
          <w:sz w:val="52"/>
          <w:szCs w:val="48"/>
        </w:rPr>
      </w:pPr>
      <w:r>
        <w:rPr>
          <w:rFonts w:ascii="Cambria" w:hAnsi="Cambria" w:cs="Cambria"/>
          <w:b/>
          <w:bCs/>
          <w:kern w:val="2"/>
          <w:sz w:val="44"/>
          <w:szCs w:val="42"/>
        </w:rPr>
        <w:t>COURSE CODE: STA 421</w:t>
      </w:r>
    </w:p>
    <w:p w:rsidR="00F03F26" w:rsidRPr="004C05CA" w:rsidRDefault="00F03F26" w:rsidP="00F03F26">
      <w:pPr>
        <w:jc w:val="center"/>
        <w:rPr>
          <w:rFonts w:ascii="Cambria" w:hAnsi="Cambria"/>
          <w:b/>
          <w:sz w:val="44"/>
          <w:szCs w:val="44"/>
        </w:rPr>
      </w:pPr>
      <w:r w:rsidRPr="004C05CA">
        <w:rPr>
          <w:rFonts w:ascii="Cambria" w:hAnsi="Cambria"/>
          <w:b/>
          <w:sz w:val="44"/>
          <w:szCs w:val="44"/>
        </w:rPr>
        <w:t>COURSE TITLE</w:t>
      </w:r>
      <w:r>
        <w:rPr>
          <w:rFonts w:ascii="Cambria" w:hAnsi="Cambria"/>
          <w:b/>
          <w:sz w:val="44"/>
          <w:szCs w:val="44"/>
        </w:rPr>
        <w:t>: STATISTICAL COMPUTING</w:t>
      </w:r>
    </w:p>
    <w:p w:rsidR="00F03F26" w:rsidRDefault="00F03F26" w:rsidP="00F03F26">
      <w:pPr>
        <w:widowControl w:val="0"/>
        <w:pBdr>
          <w:bottom w:val="single" w:sz="18" w:space="1" w:color="auto"/>
        </w:pBdr>
        <w:suppressAutoHyphens/>
        <w:autoSpaceDE w:val="0"/>
        <w:autoSpaceDN w:val="0"/>
        <w:adjustRightInd w:val="0"/>
        <w:ind w:firstLine="61"/>
        <w:rPr>
          <w:rFonts w:ascii="Cambria" w:hAnsi="Cambria" w:cs="Cambria"/>
          <w:b/>
          <w:bCs/>
          <w:kern w:val="2"/>
          <w:szCs w:val="24"/>
          <w:lang w:val="en-GB"/>
        </w:rPr>
      </w:pPr>
      <w:r>
        <w:rPr>
          <w:rFonts w:ascii="Cambria" w:hAnsi="Cambria" w:cs="Cambria"/>
          <w:b/>
          <w:bCs/>
          <w:kern w:val="2"/>
          <w:szCs w:val="24"/>
          <w:lang w:val="en-GB"/>
        </w:rPr>
        <w:t>DATE:  MONDAY 27</w:t>
      </w:r>
      <w:r w:rsidRPr="005E2E76">
        <w:rPr>
          <w:rFonts w:ascii="Cambria" w:hAnsi="Cambria" w:cs="Cambria"/>
          <w:b/>
          <w:bCs/>
          <w:kern w:val="2"/>
          <w:szCs w:val="24"/>
          <w:vertAlign w:val="superscript"/>
          <w:lang w:val="en-GB"/>
        </w:rPr>
        <w:t>TH</w:t>
      </w:r>
      <w:r>
        <w:rPr>
          <w:rFonts w:ascii="Cambria" w:hAnsi="Cambria" w:cs="Cambria"/>
          <w:b/>
          <w:bCs/>
          <w:kern w:val="2"/>
          <w:szCs w:val="24"/>
          <w:lang w:val="en-GB"/>
        </w:rPr>
        <w:t xml:space="preserve"> JAN 2017</w:t>
      </w:r>
      <w:r>
        <w:rPr>
          <w:rFonts w:ascii="Cambria" w:hAnsi="Cambria" w:cs="Cambria"/>
          <w:b/>
          <w:bCs/>
          <w:kern w:val="2"/>
          <w:szCs w:val="24"/>
          <w:lang w:val="en-GB"/>
        </w:rPr>
        <w:tab/>
      </w:r>
      <w:r>
        <w:rPr>
          <w:rFonts w:ascii="Cambria" w:hAnsi="Cambria" w:cs="Cambria"/>
          <w:b/>
          <w:bCs/>
          <w:kern w:val="2"/>
          <w:szCs w:val="24"/>
          <w:lang w:val="en-GB"/>
        </w:rPr>
        <w:tab/>
      </w:r>
      <w:r>
        <w:rPr>
          <w:rFonts w:ascii="Cambria" w:hAnsi="Cambria" w:cs="Cambria"/>
          <w:b/>
          <w:bCs/>
          <w:kern w:val="2"/>
          <w:szCs w:val="24"/>
          <w:lang w:val="en-GB"/>
        </w:rPr>
        <w:tab/>
      </w:r>
      <w:r>
        <w:rPr>
          <w:rFonts w:ascii="Cambria" w:hAnsi="Cambria" w:cs="Cambria"/>
          <w:b/>
          <w:bCs/>
          <w:kern w:val="2"/>
          <w:szCs w:val="24"/>
          <w:lang w:val="en-GB"/>
        </w:rPr>
        <w:tab/>
      </w:r>
      <w:r>
        <w:rPr>
          <w:rFonts w:ascii="Cambria" w:hAnsi="Cambria" w:cs="Cambria"/>
          <w:b/>
          <w:bCs/>
          <w:kern w:val="2"/>
          <w:szCs w:val="24"/>
          <w:lang w:val="en-GB"/>
        </w:rPr>
        <w:tab/>
        <w:t xml:space="preserve">       </w:t>
      </w:r>
      <w:r>
        <w:rPr>
          <w:rFonts w:ascii="Cambria" w:hAnsi="Cambria" w:cs="Cambria"/>
          <w:b/>
          <w:bCs/>
          <w:kern w:val="2"/>
          <w:szCs w:val="24"/>
          <w:lang w:val="en-GB"/>
        </w:rPr>
        <w:tab/>
        <w:t>TIME:  11:00 – 1:00</w:t>
      </w:r>
    </w:p>
    <w:p w:rsidR="00F03F26" w:rsidRPr="00CC44A7" w:rsidRDefault="00F03F26" w:rsidP="00F03F26">
      <w:pPr>
        <w:widowControl w:val="0"/>
        <w:suppressAutoHyphens/>
        <w:autoSpaceDE w:val="0"/>
        <w:autoSpaceDN w:val="0"/>
        <w:adjustRightInd w:val="0"/>
        <w:ind w:hanging="29"/>
        <w:rPr>
          <w:rFonts w:ascii="Cambria" w:hAnsi="Cambria" w:cs="Cambria"/>
          <w:b/>
          <w:bCs/>
          <w:kern w:val="2"/>
          <w:sz w:val="28"/>
          <w:szCs w:val="28"/>
          <w:u w:val="single"/>
          <w:lang w:val="en-GB"/>
        </w:rPr>
      </w:pPr>
      <w:r w:rsidRPr="00CC44A7">
        <w:rPr>
          <w:rFonts w:ascii="Cambria" w:hAnsi="Cambria" w:cs="Cambria"/>
          <w:b/>
          <w:bCs/>
          <w:kern w:val="2"/>
          <w:sz w:val="28"/>
          <w:szCs w:val="28"/>
          <w:u w:val="single"/>
          <w:lang w:val="en-GB"/>
        </w:rPr>
        <w:t>INSTRUCTIONS TO CANDIDATES</w:t>
      </w:r>
    </w:p>
    <w:p w:rsidR="00F03F26" w:rsidRDefault="00F03F26" w:rsidP="00F03F26">
      <w:pPr>
        <w:numPr>
          <w:ilvl w:val="0"/>
          <w:numId w:val="23"/>
        </w:numPr>
        <w:tabs>
          <w:tab w:val="left" w:pos="450"/>
          <w:tab w:val="left" w:pos="540"/>
          <w:tab w:val="left" w:pos="630"/>
          <w:tab w:val="left" w:pos="720"/>
        </w:tabs>
        <w:autoSpaceDE w:val="0"/>
        <w:autoSpaceDN w:val="0"/>
        <w:adjustRightInd w:val="0"/>
        <w:spacing w:after="0" w:line="240" w:lineRule="auto"/>
        <w:rPr>
          <w:rFonts w:ascii="Cambria" w:hAnsi="Cambria" w:cs="Cambria"/>
          <w:bCs/>
          <w:sz w:val="28"/>
          <w:szCs w:val="28"/>
          <w:lang w:val="en-GB"/>
        </w:rPr>
      </w:pPr>
      <w:r w:rsidRPr="00CC44A7">
        <w:rPr>
          <w:rFonts w:ascii="Cambria" w:hAnsi="Cambria" w:cs="Cambria"/>
          <w:bCs/>
          <w:sz w:val="28"/>
          <w:szCs w:val="28"/>
          <w:lang w:val="en-GB"/>
        </w:rPr>
        <w:t xml:space="preserve">Answer Question </w:t>
      </w:r>
      <w:r w:rsidRPr="00CC44A7">
        <w:rPr>
          <w:rFonts w:ascii="Cambria" w:hAnsi="Cambria" w:cs="Cambria"/>
          <w:b/>
          <w:bCs/>
          <w:sz w:val="28"/>
          <w:szCs w:val="28"/>
          <w:lang w:val="en-GB"/>
        </w:rPr>
        <w:t>ONE</w:t>
      </w:r>
      <w:r w:rsidRPr="00CC44A7">
        <w:rPr>
          <w:rFonts w:ascii="Cambria" w:hAnsi="Cambria" w:cs="Cambria"/>
          <w:bCs/>
          <w:sz w:val="28"/>
          <w:szCs w:val="28"/>
          <w:lang w:val="en-GB"/>
        </w:rPr>
        <w:t xml:space="preserve"> and any othe</w:t>
      </w:r>
      <w:r>
        <w:rPr>
          <w:rFonts w:ascii="Cambria" w:hAnsi="Cambria" w:cs="Cambria"/>
          <w:bCs/>
          <w:sz w:val="28"/>
          <w:szCs w:val="28"/>
          <w:lang w:val="en-GB"/>
        </w:rPr>
        <w:t xml:space="preserve">r </w:t>
      </w:r>
      <w:r w:rsidRPr="004C05CA">
        <w:rPr>
          <w:rFonts w:ascii="Cambria" w:hAnsi="Cambria" w:cs="Cambria"/>
          <w:b/>
          <w:bCs/>
          <w:sz w:val="28"/>
          <w:szCs w:val="28"/>
          <w:lang w:val="en-GB"/>
        </w:rPr>
        <w:t>TWO</w:t>
      </w:r>
      <w:r>
        <w:rPr>
          <w:rFonts w:ascii="Cambria" w:hAnsi="Cambria" w:cs="Cambria"/>
          <w:bCs/>
          <w:sz w:val="28"/>
          <w:szCs w:val="28"/>
          <w:lang w:val="en-GB"/>
        </w:rPr>
        <w:t xml:space="preserve"> </w:t>
      </w:r>
      <w:r w:rsidRPr="00CC44A7">
        <w:rPr>
          <w:rFonts w:ascii="Cambria" w:hAnsi="Cambria" w:cs="Cambria"/>
          <w:bCs/>
          <w:sz w:val="28"/>
          <w:szCs w:val="28"/>
          <w:lang w:val="en-GB"/>
        </w:rPr>
        <w:t>questions</w:t>
      </w:r>
    </w:p>
    <w:p w:rsidR="00F03F26" w:rsidRPr="00522062" w:rsidRDefault="00F03F26" w:rsidP="00F03F2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522062">
        <w:rPr>
          <w:rFonts w:ascii="Times New Roman" w:hAnsi="Times New Roman" w:cs="Times New Roman"/>
          <w:sz w:val="28"/>
          <w:szCs w:val="28"/>
        </w:rPr>
        <w:t>No writing on the Question paper</w:t>
      </w:r>
    </w:p>
    <w:p w:rsidR="00F03F26" w:rsidRPr="00522062" w:rsidRDefault="00F03F26" w:rsidP="00F03F2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522062">
        <w:rPr>
          <w:rFonts w:ascii="Times New Roman" w:hAnsi="Times New Roman" w:cs="Times New Roman"/>
          <w:sz w:val="28"/>
          <w:szCs w:val="28"/>
        </w:rPr>
        <w:t>Use of mobile phone in the exam room is prohibited</w:t>
      </w:r>
    </w:p>
    <w:p w:rsidR="00F03F26" w:rsidRPr="00CC44A7" w:rsidRDefault="00F03F26" w:rsidP="00F03F26">
      <w:pPr>
        <w:tabs>
          <w:tab w:val="left" w:pos="720"/>
        </w:tabs>
        <w:autoSpaceDE w:val="0"/>
        <w:autoSpaceDN w:val="0"/>
        <w:adjustRightInd w:val="0"/>
        <w:rPr>
          <w:rFonts w:ascii="Cambria" w:hAnsi="Cambria" w:cs="Cambria"/>
          <w:bCs/>
          <w:sz w:val="28"/>
          <w:szCs w:val="28"/>
          <w:lang w:val="en-GB"/>
        </w:rPr>
      </w:pPr>
    </w:p>
    <w:p w:rsidR="00F03F26" w:rsidRDefault="00F03F26" w:rsidP="00F03F26">
      <w:pPr>
        <w:spacing w:after="0" w:line="240" w:lineRule="auto"/>
        <w:jc w:val="center"/>
        <w:rPr>
          <w:rFonts w:ascii="Cambria" w:hAnsi="Cambria"/>
          <w:i/>
          <w:noProof/>
          <w:sz w:val="20"/>
          <w:szCs w:val="20"/>
        </w:rPr>
      </w:pPr>
    </w:p>
    <w:p w:rsidR="00F03F26" w:rsidRDefault="00F03F26" w:rsidP="00F03F26">
      <w:pPr>
        <w:spacing w:after="0" w:line="240" w:lineRule="auto"/>
        <w:jc w:val="center"/>
        <w:rPr>
          <w:rFonts w:ascii="Cambria" w:hAnsi="Cambria"/>
          <w:i/>
          <w:noProof/>
          <w:sz w:val="20"/>
          <w:szCs w:val="20"/>
        </w:rPr>
      </w:pPr>
    </w:p>
    <w:p w:rsidR="00F03F26" w:rsidRPr="00522062" w:rsidRDefault="00F03F26" w:rsidP="00F03F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Cambria" w:hAnsi="Cambria"/>
          <w:i/>
          <w:noProof/>
          <w:sz w:val="20"/>
          <w:szCs w:val="20"/>
        </w:rPr>
        <w:t>This paper consists of three printed pages. Please turn over.</w:t>
      </w:r>
    </w:p>
    <w:p w:rsidR="00681436" w:rsidRPr="00F03F26" w:rsidRDefault="00681436" w:rsidP="00F03F26">
      <w:pPr>
        <w:rPr>
          <w:rFonts w:ascii="Times New Roman" w:hAnsi="Times New Roman" w:cs="Times New Roman"/>
          <w:sz w:val="36"/>
          <w:szCs w:val="36"/>
        </w:rPr>
      </w:pPr>
    </w:p>
    <w:p w:rsidR="00303318" w:rsidRPr="00303318" w:rsidRDefault="009B2F32" w:rsidP="00EA1ABA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STA 421:</w:t>
      </w:r>
      <w:r w:rsidR="00303318" w:rsidRPr="00303318">
        <w:rPr>
          <w:rFonts w:ascii="Times New Roman" w:hAnsi="Times New Roman" w:cs="Times New Roman"/>
          <w:b/>
          <w:sz w:val="28"/>
          <w:szCs w:val="28"/>
          <w:u w:val="single"/>
        </w:rPr>
        <w:t>STATISTIC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AL COMPUTING</w:t>
      </w:r>
      <w:r w:rsidR="00303318" w:rsidRPr="0030331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:rsidR="00E614C4" w:rsidRPr="00303318" w:rsidRDefault="00E614C4" w:rsidP="00EA1ABA">
      <w:pPr>
        <w:spacing w:line="240" w:lineRule="auto"/>
        <w:rPr>
          <w:b/>
          <w:i/>
          <w:sz w:val="32"/>
          <w:szCs w:val="32"/>
        </w:rPr>
      </w:pPr>
      <w:r>
        <w:rPr>
          <w:rFonts w:ascii="Times New Roman" w:hAnsi="Times New Roman" w:cs="Times New Roman"/>
          <w:b/>
          <w:sz w:val="24"/>
          <w:szCs w:val="24"/>
        </w:rPr>
        <w:t>QUESTION ONE</w:t>
      </w:r>
      <w:r w:rsidR="0099547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547D" w:rsidRPr="00303318">
        <w:rPr>
          <w:rFonts w:ascii="Times New Roman" w:hAnsi="Times New Roman" w:cs="Times New Roman"/>
          <w:b/>
          <w:i/>
          <w:sz w:val="24"/>
          <w:szCs w:val="24"/>
        </w:rPr>
        <w:t xml:space="preserve">[COMPULSORY, </w:t>
      </w:r>
      <w:r w:rsidR="00303318" w:rsidRPr="00303318">
        <w:rPr>
          <w:rFonts w:ascii="Times New Roman" w:hAnsi="Times New Roman" w:cs="Times New Roman"/>
          <w:b/>
          <w:i/>
          <w:sz w:val="24"/>
          <w:szCs w:val="24"/>
        </w:rPr>
        <w:t>30 MARKS]</w:t>
      </w:r>
    </w:p>
    <w:p w:rsidR="00D16AEE" w:rsidRDefault="00D16AEE" w:rsidP="00EA1ABA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plain the use of the following notation in STATA</w:t>
      </w:r>
      <w:r w:rsidR="00AB0DBE">
        <w:rPr>
          <w:rFonts w:ascii="Times New Roman" w:hAnsi="Times New Roman" w:cs="Times New Roman"/>
          <w:sz w:val="24"/>
          <w:szCs w:val="24"/>
        </w:rPr>
        <w:t xml:space="preserve"> output.</w:t>
      </w:r>
    </w:p>
    <w:p w:rsidR="00D16AEE" w:rsidRDefault="00D16AEE" w:rsidP="00D16AEE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//                                                                                                                 </w:t>
      </w:r>
      <w:r w:rsidRPr="00D16AEE">
        <w:rPr>
          <w:rFonts w:ascii="Times New Roman" w:hAnsi="Times New Roman" w:cs="Times New Roman"/>
          <w:b/>
          <w:sz w:val="24"/>
          <w:szCs w:val="24"/>
        </w:rPr>
        <w:t>[2 marks]</w:t>
      </w:r>
    </w:p>
    <w:p w:rsidR="00D16AEE" w:rsidRDefault="00D16AEE" w:rsidP="00D16AEE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/**/                                                                                                             </w:t>
      </w:r>
      <w:r w:rsidRPr="00D16AEE">
        <w:rPr>
          <w:rFonts w:ascii="Times New Roman" w:hAnsi="Times New Roman" w:cs="Times New Roman"/>
          <w:b/>
          <w:sz w:val="24"/>
          <w:szCs w:val="24"/>
        </w:rPr>
        <w:t>[2 marks]</w:t>
      </w:r>
    </w:p>
    <w:p w:rsidR="009B2F32" w:rsidRDefault="0003171D" w:rsidP="00EA1ABA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and explain two modes of running </w:t>
      </w:r>
      <w:r w:rsidR="00302A81">
        <w:rPr>
          <w:rFonts w:ascii="Times New Roman" w:hAnsi="Times New Roman" w:cs="Times New Roman"/>
          <w:sz w:val="24"/>
          <w:szCs w:val="24"/>
        </w:rPr>
        <w:t>STATA</w:t>
      </w:r>
      <w:r>
        <w:rPr>
          <w:rFonts w:ascii="Times New Roman" w:hAnsi="Times New Roman" w:cs="Times New Roman"/>
          <w:sz w:val="24"/>
          <w:szCs w:val="24"/>
        </w:rPr>
        <w:t xml:space="preserve"> files.            </w:t>
      </w:r>
      <w:r w:rsidR="00302A81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56B38">
        <w:rPr>
          <w:rFonts w:ascii="Times New Roman" w:hAnsi="Times New Roman" w:cs="Times New Roman"/>
          <w:b/>
          <w:sz w:val="24"/>
          <w:szCs w:val="24"/>
        </w:rPr>
        <w:t>[4 Marks]</w:t>
      </w:r>
    </w:p>
    <w:p w:rsidR="00264509" w:rsidRPr="008662F9" w:rsidRDefault="00D70170" w:rsidP="00EA1ABA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</w:t>
      </w:r>
      <w:r w:rsidR="00ED5166">
        <w:rPr>
          <w:rFonts w:ascii="Times New Roman" w:hAnsi="Times New Roman" w:cs="Times New Roman"/>
          <w:sz w:val="24"/>
          <w:szCs w:val="24"/>
        </w:rPr>
        <w:t xml:space="preserve"> detail</w:t>
      </w:r>
      <w:r>
        <w:rPr>
          <w:rFonts w:ascii="Times New Roman" w:hAnsi="Times New Roman" w:cs="Times New Roman"/>
          <w:sz w:val="24"/>
          <w:szCs w:val="24"/>
        </w:rPr>
        <w:t xml:space="preserve"> R code to plot the graph below using the following data</w:t>
      </w:r>
      <w:r w:rsidR="008662F9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D5166">
        <w:rPr>
          <w:rFonts w:ascii="Times New Roman" w:hAnsi="Times New Roman" w:cs="Times New Roman"/>
          <w:sz w:val="24"/>
          <w:szCs w:val="24"/>
        </w:rPr>
        <w:t xml:space="preserve"> </w:t>
      </w:r>
      <w:r w:rsidR="00ED5166" w:rsidRPr="008662F9">
        <w:rPr>
          <w:rFonts w:ascii="Times New Roman" w:hAnsi="Times New Roman" w:cs="Times New Roman"/>
          <w:b/>
          <w:sz w:val="24"/>
          <w:szCs w:val="24"/>
        </w:rPr>
        <w:t>[5 Marks]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2340"/>
        <w:gridCol w:w="990"/>
        <w:gridCol w:w="1260"/>
        <w:gridCol w:w="1170"/>
        <w:gridCol w:w="900"/>
        <w:gridCol w:w="990"/>
        <w:gridCol w:w="918"/>
      </w:tblGrid>
      <w:tr w:rsidR="00D70170" w:rsidTr="00262F9F">
        <w:tc>
          <w:tcPr>
            <w:tcW w:w="234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sease Severity</w:t>
            </w:r>
            <w:r w:rsidR="00262F9F">
              <w:rPr>
                <w:rFonts w:ascii="Times New Roman" w:hAnsi="Times New Roman" w:cs="Times New Roman"/>
                <w:sz w:val="24"/>
                <w:szCs w:val="24"/>
              </w:rPr>
              <w:t xml:space="preserve"> (%)</w:t>
            </w:r>
          </w:p>
        </w:tc>
        <w:tc>
          <w:tcPr>
            <w:tcW w:w="99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7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0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9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18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0170" w:rsidTr="00262F9F">
        <w:tc>
          <w:tcPr>
            <w:tcW w:w="2340" w:type="dxa"/>
          </w:tcPr>
          <w:p w:rsidR="00D70170" w:rsidRDefault="00262F9F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lative Yield (%)</w:t>
            </w:r>
          </w:p>
        </w:tc>
        <w:tc>
          <w:tcPr>
            <w:tcW w:w="99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6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117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0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990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918" w:type="dxa"/>
          </w:tcPr>
          <w:p w:rsidR="00D70170" w:rsidRDefault="00D70170" w:rsidP="00D7017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</w:tr>
    </w:tbl>
    <w:p w:rsidR="000F29F9" w:rsidRPr="000F29F9" w:rsidRDefault="00D70170" w:rsidP="000F29F9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67325" cy="3876675"/>
            <wp:effectExtent l="19050" t="0" r="9525" b="0"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4509" w:rsidRDefault="000555D6" w:rsidP="000555D6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 command of saving and importing data from excel</w:t>
      </w:r>
      <w:r w:rsidR="008662F9">
        <w:rPr>
          <w:rFonts w:ascii="Times New Roman" w:hAnsi="Times New Roman" w:cs="Times New Roman"/>
          <w:sz w:val="24"/>
          <w:szCs w:val="24"/>
        </w:rPr>
        <w:t xml:space="preserve"> to R                         </w:t>
      </w:r>
      <w:r w:rsidR="008662F9" w:rsidRPr="008662F9">
        <w:rPr>
          <w:rFonts w:ascii="Times New Roman" w:hAnsi="Times New Roman" w:cs="Times New Roman"/>
          <w:b/>
          <w:sz w:val="24"/>
          <w:szCs w:val="24"/>
        </w:rPr>
        <w:t>[</w:t>
      </w:r>
      <w:r w:rsidRPr="008662F9">
        <w:rPr>
          <w:rFonts w:ascii="Times New Roman" w:hAnsi="Times New Roman" w:cs="Times New Roman"/>
          <w:b/>
          <w:sz w:val="24"/>
          <w:szCs w:val="24"/>
        </w:rPr>
        <w:t xml:space="preserve">4 </w:t>
      </w:r>
      <w:r w:rsidR="008662F9" w:rsidRPr="008662F9">
        <w:rPr>
          <w:rFonts w:ascii="Times New Roman" w:hAnsi="Times New Roman" w:cs="Times New Roman"/>
          <w:b/>
          <w:sz w:val="24"/>
          <w:szCs w:val="24"/>
        </w:rPr>
        <w:t>marks]</w:t>
      </w:r>
    </w:p>
    <w:p w:rsidR="000F29F9" w:rsidRDefault="000F29F9" w:rsidP="000F29F9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 command used in STATA to yield the following results and thereafter interpret the results                                                                                                               </w:t>
      </w:r>
      <w:r w:rsidRPr="000F29F9">
        <w:rPr>
          <w:rFonts w:ascii="Times New Roman" w:hAnsi="Times New Roman" w:cs="Times New Roman"/>
          <w:b/>
          <w:sz w:val="24"/>
          <w:szCs w:val="24"/>
        </w:rPr>
        <w:t>[5 marks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9F9" w:rsidRPr="003E0ED6" w:rsidRDefault="000F29F9" w:rsidP="000F29F9">
      <w:pPr>
        <w:pStyle w:val="ListParagraph"/>
        <w:spacing w:line="240" w:lineRule="auto"/>
        <w:jc w:val="both"/>
        <w:rPr>
          <w:rFonts w:ascii="Courier New" w:hAnsi="Courier New" w:cs="Courier New"/>
          <w:sz w:val="18"/>
          <w:szCs w:val="18"/>
        </w:rPr>
      </w:pPr>
    </w:p>
    <w:p w:rsidR="000F29F9" w:rsidRDefault="000F29F9" w:rsidP="000F29F9">
      <w:pPr>
        <w:pStyle w:val="ListParagraph"/>
        <w:spacing w:line="240" w:lineRule="auto"/>
        <w:jc w:val="both"/>
        <w:rPr>
          <w:rFonts w:ascii="Courier New" w:hAnsi="Courier New" w:cs="Courier New"/>
          <w:sz w:val="18"/>
          <w:szCs w:val="18"/>
        </w:rPr>
      </w:pPr>
    </w:p>
    <w:p w:rsidR="000F29F9" w:rsidRPr="003E0ED6" w:rsidRDefault="000F29F9" w:rsidP="000F29F9">
      <w:pPr>
        <w:pStyle w:val="ListParagraph"/>
        <w:spacing w:line="240" w:lineRule="auto"/>
        <w:jc w:val="both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noProof/>
          <w:sz w:val="18"/>
          <w:szCs w:val="18"/>
        </w:rPr>
        <w:lastRenderedPageBreak/>
        <w:drawing>
          <wp:inline distT="0" distB="0" distL="0" distR="0">
            <wp:extent cx="5305425" cy="800100"/>
            <wp:effectExtent l="0" t="0" r="0" b="0"/>
            <wp:docPr id="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9F9" w:rsidRDefault="000F29F9" w:rsidP="000F29F9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F29F9" w:rsidRPr="00F73A40" w:rsidRDefault="000F29F9" w:rsidP="000F29F9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867400" cy="2122575"/>
            <wp:effectExtent l="0" t="0" r="0" b="0"/>
            <wp:docPr id="1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1548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9F9" w:rsidRDefault="000F29F9" w:rsidP="000F29F9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F29F9" w:rsidRPr="001A4C65" w:rsidRDefault="000F29F9" w:rsidP="008343DC">
      <w:pPr>
        <w:pStyle w:val="ListParagraph"/>
        <w:numPr>
          <w:ilvl w:val="0"/>
          <w:numId w:val="1"/>
        </w:numPr>
        <w:spacing w:line="480" w:lineRule="auto"/>
        <w:rPr>
          <w:rFonts w:ascii="Cambria Math" w:hAnsi="Cambria Math"/>
          <w:color w:val="000000"/>
          <w:sz w:val="24"/>
          <w:szCs w:val="24"/>
        </w:rPr>
      </w:pPr>
      <w:r w:rsidRPr="001A4C65">
        <w:rPr>
          <w:rFonts w:ascii="Cambria Math" w:hAnsi="Cambria Math"/>
          <w:color w:val="000000"/>
          <w:sz w:val="24"/>
          <w:szCs w:val="24"/>
        </w:rPr>
        <w:t>Cross tabulation between the status of a disease and a putative exposure have the following results.</w:t>
      </w:r>
    </w:p>
    <w:p w:rsidR="000F29F9" w:rsidRPr="001A4C65" w:rsidRDefault="000F29F9" w:rsidP="000F29F9">
      <w:pPr>
        <w:spacing w:after="0" w:line="240" w:lineRule="auto"/>
        <w:ind w:left="680"/>
        <w:rPr>
          <w:rFonts w:ascii="Cambria Math" w:hAnsi="Cambria Math"/>
          <w:color w:val="000000"/>
          <w:sz w:val="24"/>
          <w:szCs w:val="24"/>
        </w:rPr>
      </w:pPr>
      <w:r w:rsidRPr="001A4C65">
        <w:rPr>
          <w:rFonts w:ascii="Cambria Math" w:hAnsi="Cambria Math"/>
          <w:color w:val="000000"/>
          <w:sz w:val="24"/>
          <w:szCs w:val="24"/>
        </w:rPr>
        <w:t xml:space="preserve">                                                              Diseased      Non-Diseased</w:t>
      </w:r>
    </w:p>
    <w:p w:rsidR="000F29F9" w:rsidRPr="001A4C65" w:rsidRDefault="000F29F9" w:rsidP="000F29F9">
      <w:pPr>
        <w:spacing w:after="0" w:line="240" w:lineRule="auto"/>
        <w:ind w:left="680"/>
        <w:rPr>
          <w:rFonts w:ascii="Cambria Math" w:hAnsi="Cambria Math"/>
          <w:color w:val="000000"/>
          <w:sz w:val="24"/>
          <w:szCs w:val="24"/>
        </w:rPr>
      </w:pPr>
      <w:r w:rsidRPr="001A4C65">
        <w:rPr>
          <w:rFonts w:ascii="Cambria Math" w:hAnsi="Cambria Math"/>
          <w:color w:val="000000"/>
          <w:sz w:val="24"/>
          <w:szCs w:val="24"/>
        </w:rPr>
        <w:t xml:space="preserve">                                 Exposed                   15                 20</w:t>
      </w:r>
    </w:p>
    <w:p w:rsidR="000F29F9" w:rsidRPr="001A4C65" w:rsidRDefault="000F29F9" w:rsidP="000F29F9">
      <w:pPr>
        <w:spacing w:after="0" w:line="240" w:lineRule="auto"/>
        <w:ind w:left="680"/>
        <w:rPr>
          <w:rFonts w:ascii="Cambria Math" w:hAnsi="Cambria Math"/>
          <w:color w:val="000000"/>
          <w:sz w:val="24"/>
          <w:szCs w:val="24"/>
        </w:rPr>
      </w:pPr>
      <w:r w:rsidRPr="001A4C65">
        <w:rPr>
          <w:rFonts w:ascii="Cambria Math" w:hAnsi="Cambria Math"/>
          <w:color w:val="000000"/>
          <w:sz w:val="24"/>
          <w:szCs w:val="24"/>
        </w:rPr>
        <w:t xml:space="preserve">                                 Non-Exposed          20                 22</w:t>
      </w:r>
    </w:p>
    <w:p w:rsidR="000F29F9" w:rsidRPr="001A4C65" w:rsidRDefault="000F29F9" w:rsidP="000F29F9">
      <w:pPr>
        <w:spacing w:after="0" w:line="240" w:lineRule="auto"/>
        <w:ind w:left="680"/>
        <w:rPr>
          <w:rFonts w:ascii="Cambria Math" w:hAnsi="Cambria Math"/>
          <w:color w:val="000000"/>
          <w:sz w:val="24"/>
          <w:szCs w:val="24"/>
        </w:rPr>
      </w:pPr>
    </w:p>
    <w:p w:rsidR="000F29F9" w:rsidRPr="001A4C65" w:rsidRDefault="000F29F9" w:rsidP="000F29F9">
      <w:pPr>
        <w:spacing w:after="0" w:line="240" w:lineRule="auto"/>
        <w:ind w:left="680"/>
        <w:rPr>
          <w:rFonts w:ascii="Cambria Math" w:hAnsi="Cambria Math"/>
          <w:color w:val="000000"/>
          <w:sz w:val="24"/>
          <w:szCs w:val="24"/>
        </w:rPr>
      </w:pPr>
      <w:r w:rsidRPr="001A4C65">
        <w:rPr>
          <w:rFonts w:ascii="Cambria Math" w:hAnsi="Cambria Math"/>
          <w:color w:val="000000"/>
          <w:sz w:val="24"/>
          <w:szCs w:val="24"/>
        </w:rPr>
        <w:t>Create the table in R and perform chi-square and Fishers exact tests.</w:t>
      </w:r>
      <w:r>
        <w:rPr>
          <w:rFonts w:ascii="Cambria Math" w:hAnsi="Cambria Math"/>
          <w:color w:val="000000"/>
          <w:sz w:val="24"/>
          <w:szCs w:val="24"/>
        </w:rPr>
        <w:t xml:space="preserve">             </w:t>
      </w:r>
      <w:r w:rsidRPr="00301A77">
        <w:rPr>
          <w:rFonts w:ascii="Cambria Math" w:hAnsi="Cambria Math"/>
          <w:b/>
          <w:color w:val="000000"/>
          <w:sz w:val="24"/>
          <w:szCs w:val="24"/>
        </w:rPr>
        <w:t>[5 marks]</w:t>
      </w:r>
    </w:p>
    <w:p w:rsidR="008343DC" w:rsidRPr="007F732D" w:rsidRDefault="008343DC" w:rsidP="008343DC">
      <w:pPr>
        <w:pStyle w:val="ListParagraph"/>
        <w:numPr>
          <w:ilvl w:val="0"/>
          <w:numId w:val="1"/>
        </w:numPr>
        <w:spacing w:line="480" w:lineRule="auto"/>
        <w:rPr>
          <w:rFonts w:ascii="Cambria Math" w:hAnsi="Cambria Math"/>
          <w:color w:val="000000"/>
        </w:rPr>
      </w:pPr>
      <w:r w:rsidRPr="007F732D">
        <w:rPr>
          <w:rFonts w:ascii="Cambria Math" w:hAnsi="Cambria Math"/>
          <w:color w:val="000000"/>
        </w:rPr>
        <w:t>Explain the meaning of every statement in R program</w:t>
      </w:r>
      <w:r w:rsidR="007F732D">
        <w:rPr>
          <w:rFonts w:ascii="Cambria Math" w:hAnsi="Cambria Math"/>
          <w:color w:val="000000"/>
        </w:rPr>
        <w:t xml:space="preserve">ming language given by ##  </w:t>
      </w:r>
      <w:r w:rsidRPr="007F732D">
        <w:rPr>
          <w:rFonts w:ascii="Cambria Math" w:hAnsi="Cambria Math"/>
          <w:color w:val="000000"/>
        </w:rPr>
        <w:t xml:space="preserve">  </w:t>
      </w:r>
      <w:r w:rsidRPr="007F732D">
        <w:rPr>
          <w:rFonts w:ascii="Cambria Math" w:hAnsi="Cambria Math"/>
          <w:b/>
          <w:color w:val="000000"/>
        </w:rPr>
        <w:t>[4 marks]</w:t>
      </w:r>
    </w:p>
    <w:p w:rsidR="008343DC" w:rsidRPr="007D2230" w:rsidRDefault="008343DC" w:rsidP="008343DC">
      <w:pPr>
        <w:spacing w:after="0" w:line="240" w:lineRule="auto"/>
        <w:ind w:left="320"/>
        <w:jc w:val="center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D2230">
        <w:rPr>
          <w:rFonts w:ascii="Courier New" w:hAnsi="Courier New" w:cs="Courier New"/>
          <w:color w:val="000000"/>
          <w:sz w:val="18"/>
          <w:szCs w:val="18"/>
        </w:rPr>
        <w:t>zx=read.csv("D:\\rkoech.csv",header=T)</w:t>
      </w:r>
      <w:r>
        <w:rPr>
          <w:rFonts w:ascii="Courier New" w:hAnsi="Courier New" w:cs="Courier New"/>
          <w:color w:val="000000"/>
          <w:sz w:val="18"/>
          <w:szCs w:val="18"/>
        </w:rPr>
        <w:t>####</w:t>
      </w:r>
    </w:p>
    <w:p w:rsidR="008343DC" w:rsidRPr="007D2230" w:rsidRDefault="008343DC" w:rsidP="008343DC">
      <w:pPr>
        <w:spacing w:after="0" w:line="240" w:lineRule="auto"/>
        <w:ind w:left="3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7D2230">
        <w:rPr>
          <w:rFonts w:ascii="Courier New" w:hAnsi="Courier New" w:cs="Courier New"/>
          <w:color w:val="000000"/>
          <w:sz w:val="18"/>
          <w:szCs w:val="18"/>
        </w:rPr>
        <w:t>zx=as.matrix(zx)</w:t>
      </w:r>
      <w:r>
        <w:rPr>
          <w:rFonts w:ascii="Courier New" w:hAnsi="Courier New" w:cs="Courier New"/>
          <w:color w:val="000000"/>
          <w:sz w:val="18"/>
          <w:szCs w:val="18"/>
        </w:rPr>
        <w:t>####</w:t>
      </w:r>
    </w:p>
    <w:p w:rsidR="008343DC" w:rsidRPr="007D2230" w:rsidRDefault="008343DC" w:rsidP="008343DC">
      <w:pPr>
        <w:spacing w:after="0" w:line="240" w:lineRule="auto"/>
        <w:ind w:left="3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7D2230">
        <w:rPr>
          <w:rFonts w:ascii="Courier New" w:hAnsi="Courier New" w:cs="Courier New"/>
          <w:color w:val="000000"/>
          <w:sz w:val="18"/>
          <w:szCs w:val="18"/>
        </w:rPr>
        <w:t>zx</w:t>
      </w:r>
    </w:p>
    <w:p w:rsidR="008343DC" w:rsidRPr="007D2230" w:rsidRDefault="008343DC" w:rsidP="008343DC">
      <w:pPr>
        <w:spacing w:after="0" w:line="240" w:lineRule="auto"/>
        <w:ind w:left="3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7D2230">
        <w:rPr>
          <w:rFonts w:ascii="Courier New" w:hAnsi="Courier New" w:cs="Courier New"/>
          <w:color w:val="000000"/>
          <w:sz w:val="18"/>
          <w:szCs w:val="18"/>
        </w:rPr>
        <w:t>X11=zx[ ,-c(5,6)]</w:t>
      </w:r>
      <w:r>
        <w:rPr>
          <w:rFonts w:ascii="Courier New" w:hAnsi="Courier New" w:cs="Courier New"/>
          <w:color w:val="000000"/>
          <w:sz w:val="18"/>
          <w:szCs w:val="18"/>
        </w:rPr>
        <w:t>####</w:t>
      </w:r>
    </w:p>
    <w:p w:rsidR="008343DC" w:rsidRPr="007D2230" w:rsidRDefault="008343DC" w:rsidP="008343DC">
      <w:pPr>
        <w:spacing w:after="0" w:line="240" w:lineRule="auto"/>
        <w:ind w:left="3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7D2230">
        <w:rPr>
          <w:rFonts w:ascii="Courier New" w:hAnsi="Courier New" w:cs="Courier New"/>
          <w:color w:val="000000"/>
          <w:sz w:val="18"/>
          <w:szCs w:val="18"/>
        </w:rPr>
        <w:t>X11</w:t>
      </w:r>
    </w:p>
    <w:p w:rsidR="008343DC" w:rsidRPr="007D2230" w:rsidRDefault="008343DC" w:rsidP="008343DC">
      <w:pPr>
        <w:spacing w:after="0" w:line="240" w:lineRule="auto"/>
        <w:ind w:left="3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7D2230">
        <w:rPr>
          <w:rFonts w:ascii="Courier New" w:hAnsi="Courier New" w:cs="Courier New"/>
          <w:color w:val="000000"/>
          <w:sz w:val="18"/>
          <w:szCs w:val="18"/>
        </w:rPr>
        <w:t>Sc=M11-(M12%*%solve(M22)%*%M21) ##</w:t>
      </w:r>
      <w:r>
        <w:rPr>
          <w:rFonts w:ascii="Courier New" w:hAnsi="Courier New" w:cs="Courier New"/>
          <w:color w:val="000000"/>
          <w:sz w:val="18"/>
          <w:szCs w:val="18"/>
        </w:rPr>
        <w:t>###</w:t>
      </w:r>
    </w:p>
    <w:p w:rsidR="008662F9" w:rsidRPr="008343DC" w:rsidRDefault="008343DC" w:rsidP="008343DC">
      <w:pPr>
        <w:spacing w:after="0" w:line="240" w:lineRule="auto"/>
        <w:ind w:left="3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7D2230">
        <w:rPr>
          <w:rFonts w:ascii="Courier New" w:hAnsi="Courier New" w:cs="Courier New"/>
          <w:color w:val="000000"/>
          <w:sz w:val="18"/>
          <w:szCs w:val="18"/>
        </w:rPr>
        <w:t>Sc</w:t>
      </w:r>
    </w:p>
    <w:p w:rsidR="00D37FEC" w:rsidRPr="007D2230" w:rsidRDefault="00D37FEC" w:rsidP="007F732D">
      <w:pPr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:rsidR="00AB6DBE" w:rsidRPr="0050509E" w:rsidRDefault="007F732D" w:rsidP="00EA1AB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TWO</w:t>
      </w:r>
      <w:r w:rsidR="0030331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3318" w:rsidRPr="00303318">
        <w:rPr>
          <w:rFonts w:ascii="Times New Roman" w:hAnsi="Times New Roman" w:cs="Times New Roman"/>
          <w:b/>
          <w:i/>
          <w:sz w:val="24"/>
          <w:szCs w:val="24"/>
        </w:rPr>
        <w:t>[20 MARKS]</w:t>
      </w:r>
    </w:p>
    <w:p w:rsidR="009A4B69" w:rsidRPr="00BA06C5" w:rsidRDefault="009A4B69" w:rsidP="009A4B69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A06C5">
        <w:rPr>
          <w:rFonts w:ascii="Times New Roman" w:hAnsi="Times New Roman" w:cs="Times New Roman"/>
          <w:sz w:val="24"/>
          <w:szCs w:val="24"/>
        </w:rPr>
        <w:t xml:space="preserve">The data below shows visits to a website in two separate months. Create a Box </w:t>
      </w:r>
    </w:p>
    <w:p w:rsidR="009A4B69" w:rsidRPr="00BA06C5" w:rsidRDefault="009A4B69" w:rsidP="009A4B6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BA06C5">
        <w:rPr>
          <w:rFonts w:ascii="Times New Roman" w:hAnsi="Times New Roman" w:cs="Times New Roman"/>
          <w:sz w:val="24"/>
          <w:szCs w:val="24"/>
        </w:rPr>
        <w:t xml:space="preserve">Plot for Month 1 as well as a side-by-side box plot for both months. </w:t>
      </w:r>
      <w:r w:rsidR="00BA06C5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A06C5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A06C5">
        <w:rPr>
          <w:rFonts w:ascii="Times New Roman" w:hAnsi="Times New Roman" w:cs="Times New Roman"/>
          <w:b/>
          <w:sz w:val="24"/>
          <w:szCs w:val="24"/>
        </w:rPr>
        <w:t>[</w:t>
      </w:r>
      <w:r w:rsidR="00B76322">
        <w:rPr>
          <w:rFonts w:ascii="Times New Roman" w:hAnsi="Times New Roman" w:cs="Times New Roman"/>
          <w:b/>
          <w:sz w:val="24"/>
          <w:szCs w:val="24"/>
        </w:rPr>
        <w:t>7</w:t>
      </w:r>
      <w:r w:rsidRPr="00BA06C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492"/>
        <w:gridCol w:w="686"/>
        <w:gridCol w:w="685"/>
        <w:gridCol w:w="684"/>
        <w:gridCol w:w="684"/>
        <w:gridCol w:w="684"/>
        <w:gridCol w:w="684"/>
        <w:gridCol w:w="684"/>
        <w:gridCol w:w="639"/>
        <w:gridCol w:w="639"/>
        <w:gridCol w:w="639"/>
        <w:gridCol w:w="639"/>
        <w:gridCol w:w="639"/>
      </w:tblGrid>
      <w:tr w:rsidR="009A4B69" w:rsidTr="009F5ACF">
        <w:tc>
          <w:tcPr>
            <w:tcW w:w="1098" w:type="dxa"/>
          </w:tcPr>
          <w:p w:rsidR="009A4B69" w:rsidRDefault="009A4B69" w:rsidP="009F5ACF">
            <w:r>
              <w:t>ID</w:t>
            </w:r>
          </w:p>
        </w:tc>
        <w:tc>
          <w:tcPr>
            <w:tcW w:w="492" w:type="dxa"/>
          </w:tcPr>
          <w:p w:rsidR="009A4B69" w:rsidRDefault="009A4B69" w:rsidP="009F5ACF">
            <w:r>
              <w:t>1</w:t>
            </w:r>
          </w:p>
        </w:tc>
        <w:tc>
          <w:tcPr>
            <w:tcW w:w="686" w:type="dxa"/>
          </w:tcPr>
          <w:p w:rsidR="009A4B69" w:rsidRDefault="009A4B69" w:rsidP="009F5ACF">
            <w:r>
              <w:t>2</w:t>
            </w:r>
          </w:p>
        </w:tc>
        <w:tc>
          <w:tcPr>
            <w:tcW w:w="685" w:type="dxa"/>
          </w:tcPr>
          <w:p w:rsidR="009A4B69" w:rsidRDefault="009A4B69" w:rsidP="009F5ACF">
            <w:r>
              <w:t>3</w:t>
            </w:r>
          </w:p>
        </w:tc>
        <w:tc>
          <w:tcPr>
            <w:tcW w:w="684" w:type="dxa"/>
          </w:tcPr>
          <w:p w:rsidR="009A4B69" w:rsidRDefault="009A4B69" w:rsidP="009F5ACF">
            <w:r>
              <w:t>4</w:t>
            </w:r>
          </w:p>
        </w:tc>
        <w:tc>
          <w:tcPr>
            <w:tcW w:w="684" w:type="dxa"/>
          </w:tcPr>
          <w:p w:rsidR="009A4B69" w:rsidRDefault="009A4B69" w:rsidP="009F5ACF">
            <w:r>
              <w:t>5</w:t>
            </w:r>
          </w:p>
        </w:tc>
        <w:tc>
          <w:tcPr>
            <w:tcW w:w="684" w:type="dxa"/>
          </w:tcPr>
          <w:p w:rsidR="009A4B69" w:rsidRDefault="009A4B69" w:rsidP="009F5ACF">
            <w:r>
              <w:t>6</w:t>
            </w:r>
          </w:p>
        </w:tc>
        <w:tc>
          <w:tcPr>
            <w:tcW w:w="684" w:type="dxa"/>
          </w:tcPr>
          <w:p w:rsidR="009A4B69" w:rsidRDefault="009A4B69" w:rsidP="009F5ACF">
            <w:r>
              <w:t>7</w:t>
            </w:r>
          </w:p>
        </w:tc>
        <w:tc>
          <w:tcPr>
            <w:tcW w:w="684" w:type="dxa"/>
          </w:tcPr>
          <w:p w:rsidR="009A4B69" w:rsidRDefault="009A4B69" w:rsidP="009F5ACF">
            <w:r>
              <w:t>8</w:t>
            </w:r>
          </w:p>
        </w:tc>
        <w:tc>
          <w:tcPr>
            <w:tcW w:w="639" w:type="dxa"/>
          </w:tcPr>
          <w:p w:rsidR="009A4B69" w:rsidRDefault="009A4B69" w:rsidP="009F5ACF">
            <w:r>
              <w:t>9</w:t>
            </w:r>
          </w:p>
        </w:tc>
        <w:tc>
          <w:tcPr>
            <w:tcW w:w="639" w:type="dxa"/>
          </w:tcPr>
          <w:p w:rsidR="009A4B69" w:rsidRDefault="009A4B69" w:rsidP="009F5ACF">
            <w:r>
              <w:t>10</w:t>
            </w:r>
          </w:p>
        </w:tc>
        <w:tc>
          <w:tcPr>
            <w:tcW w:w="639" w:type="dxa"/>
          </w:tcPr>
          <w:p w:rsidR="009A4B69" w:rsidRDefault="009A4B69" w:rsidP="009F5ACF">
            <w:r>
              <w:t>11</w:t>
            </w:r>
          </w:p>
        </w:tc>
        <w:tc>
          <w:tcPr>
            <w:tcW w:w="639" w:type="dxa"/>
          </w:tcPr>
          <w:p w:rsidR="009A4B69" w:rsidRDefault="009A4B69" w:rsidP="009F5ACF">
            <w:r>
              <w:t>12</w:t>
            </w:r>
          </w:p>
        </w:tc>
        <w:tc>
          <w:tcPr>
            <w:tcW w:w="639" w:type="dxa"/>
          </w:tcPr>
          <w:p w:rsidR="009A4B69" w:rsidRDefault="009A4B69" w:rsidP="009F5ACF">
            <w:r>
              <w:t>13</w:t>
            </w:r>
          </w:p>
        </w:tc>
      </w:tr>
      <w:tr w:rsidR="009A4B69" w:rsidTr="009F5ACF">
        <w:tc>
          <w:tcPr>
            <w:tcW w:w="1098" w:type="dxa"/>
          </w:tcPr>
          <w:p w:rsidR="009A4B69" w:rsidRDefault="009A4B69" w:rsidP="009F5ACF">
            <w:r>
              <w:t>Month I</w:t>
            </w:r>
          </w:p>
        </w:tc>
        <w:tc>
          <w:tcPr>
            <w:tcW w:w="492" w:type="dxa"/>
          </w:tcPr>
          <w:p w:rsidR="009A4B69" w:rsidRDefault="009A4B69" w:rsidP="009F5ACF">
            <w:r>
              <w:t>4</w:t>
            </w:r>
          </w:p>
        </w:tc>
        <w:tc>
          <w:tcPr>
            <w:tcW w:w="686" w:type="dxa"/>
          </w:tcPr>
          <w:p w:rsidR="009A4B69" w:rsidRDefault="009A4B69" w:rsidP="009F5ACF">
            <w:r>
              <w:t>40</w:t>
            </w:r>
          </w:p>
        </w:tc>
        <w:tc>
          <w:tcPr>
            <w:tcW w:w="685" w:type="dxa"/>
          </w:tcPr>
          <w:p w:rsidR="009A4B69" w:rsidRDefault="009A4B69" w:rsidP="009F5ACF">
            <w:r>
              <w:t>15</w:t>
            </w:r>
          </w:p>
        </w:tc>
        <w:tc>
          <w:tcPr>
            <w:tcW w:w="684" w:type="dxa"/>
          </w:tcPr>
          <w:p w:rsidR="009A4B69" w:rsidRDefault="009A4B69" w:rsidP="009F5ACF">
            <w:r>
              <w:t>20</w:t>
            </w:r>
          </w:p>
        </w:tc>
        <w:tc>
          <w:tcPr>
            <w:tcW w:w="684" w:type="dxa"/>
          </w:tcPr>
          <w:p w:rsidR="009A4B69" w:rsidRDefault="009A4B69" w:rsidP="009F5ACF">
            <w:r>
              <w:t>32</w:t>
            </w:r>
          </w:p>
        </w:tc>
        <w:tc>
          <w:tcPr>
            <w:tcW w:w="684" w:type="dxa"/>
          </w:tcPr>
          <w:p w:rsidR="009A4B69" w:rsidRDefault="009A4B69" w:rsidP="009F5ACF">
            <w:r>
              <w:t>30</w:t>
            </w:r>
          </w:p>
        </w:tc>
        <w:tc>
          <w:tcPr>
            <w:tcW w:w="684" w:type="dxa"/>
          </w:tcPr>
          <w:p w:rsidR="009A4B69" w:rsidRDefault="009A4B69" w:rsidP="009F5ACF">
            <w:r>
              <w:t>51</w:t>
            </w:r>
          </w:p>
        </w:tc>
        <w:tc>
          <w:tcPr>
            <w:tcW w:w="684" w:type="dxa"/>
          </w:tcPr>
          <w:p w:rsidR="009A4B69" w:rsidRDefault="009A4B69" w:rsidP="009F5ACF">
            <w:r>
              <w:t>29</w:t>
            </w:r>
          </w:p>
        </w:tc>
        <w:tc>
          <w:tcPr>
            <w:tcW w:w="639" w:type="dxa"/>
          </w:tcPr>
          <w:p w:rsidR="009A4B69" w:rsidRDefault="009A4B69" w:rsidP="009F5ACF">
            <w:r>
              <w:t>25</w:t>
            </w:r>
          </w:p>
        </w:tc>
        <w:tc>
          <w:tcPr>
            <w:tcW w:w="639" w:type="dxa"/>
          </w:tcPr>
          <w:p w:rsidR="009A4B69" w:rsidRDefault="009A4B69" w:rsidP="009F5ACF">
            <w:r>
              <w:t>83</w:t>
            </w:r>
          </w:p>
        </w:tc>
        <w:tc>
          <w:tcPr>
            <w:tcW w:w="639" w:type="dxa"/>
          </w:tcPr>
          <w:p w:rsidR="009A4B69" w:rsidRDefault="009A4B69" w:rsidP="009F5ACF">
            <w:r>
              <w:t>24</w:t>
            </w:r>
          </w:p>
        </w:tc>
        <w:tc>
          <w:tcPr>
            <w:tcW w:w="639" w:type="dxa"/>
          </w:tcPr>
          <w:p w:rsidR="009A4B69" w:rsidRDefault="009A4B69" w:rsidP="009F5ACF">
            <w:r>
              <w:t>25</w:t>
            </w:r>
          </w:p>
        </w:tc>
        <w:tc>
          <w:tcPr>
            <w:tcW w:w="639" w:type="dxa"/>
          </w:tcPr>
          <w:p w:rsidR="009A4B69" w:rsidRDefault="009A4B69" w:rsidP="009F5ACF">
            <w:r>
              <w:t>18</w:t>
            </w:r>
          </w:p>
        </w:tc>
      </w:tr>
      <w:tr w:rsidR="009A4B69" w:rsidTr="009F5ACF">
        <w:tc>
          <w:tcPr>
            <w:tcW w:w="1098" w:type="dxa"/>
          </w:tcPr>
          <w:p w:rsidR="009A4B69" w:rsidRDefault="009A4B69" w:rsidP="009F5ACF">
            <w:r>
              <w:t>Month II</w:t>
            </w:r>
          </w:p>
        </w:tc>
        <w:tc>
          <w:tcPr>
            <w:tcW w:w="492" w:type="dxa"/>
          </w:tcPr>
          <w:p w:rsidR="009A4B69" w:rsidRDefault="009A4B69" w:rsidP="009F5ACF">
            <w:r>
              <w:t>7</w:t>
            </w:r>
          </w:p>
        </w:tc>
        <w:tc>
          <w:tcPr>
            <w:tcW w:w="686" w:type="dxa"/>
          </w:tcPr>
          <w:p w:rsidR="009A4B69" w:rsidRDefault="009A4B69" w:rsidP="009F5ACF">
            <w:r>
              <w:t>4</w:t>
            </w:r>
          </w:p>
        </w:tc>
        <w:tc>
          <w:tcPr>
            <w:tcW w:w="685" w:type="dxa"/>
          </w:tcPr>
          <w:p w:rsidR="009A4B69" w:rsidRDefault="009A4B69" w:rsidP="009F5ACF">
            <w:r>
              <w:t>7</w:t>
            </w:r>
          </w:p>
        </w:tc>
        <w:tc>
          <w:tcPr>
            <w:tcW w:w="684" w:type="dxa"/>
          </w:tcPr>
          <w:p w:rsidR="009A4B69" w:rsidRDefault="009A4B69" w:rsidP="009F5ACF">
            <w:r>
              <w:t>55</w:t>
            </w:r>
          </w:p>
        </w:tc>
        <w:tc>
          <w:tcPr>
            <w:tcW w:w="684" w:type="dxa"/>
          </w:tcPr>
          <w:p w:rsidR="009A4B69" w:rsidRDefault="009A4B69" w:rsidP="009F5ACF">
            <w:r>
              <w:t>6</w:t>
            </w:r>
          </w:p>
        </w:tc>
        <w:tc>
          <w:tcPr>
            <w:tcW w:w="684" w:type="dxa"/>
          </w:tcPr>
          <w:p w:rsidR="009A4B69" w:rsidRDefault="009A4B69" w:rsidP="009F5ACF">
            <w:r>
              <w:t>8</w:t>
            </w:r>
          </w:p>
        </w:tc>
        <w:tc>
          <w:tcPr>
            <w:tcW w:w="684" w:type="dxa"/>
          </w:tcPr>
          <w:p w:rsidR="009A4B69" w:rsidRDefault="009A4B69" w:rsidP="009F5ACF">
            <w:r>
              <w:t>9</w:t>
            </w:r>
          </w:p>
        </w:tc>
        <w:tc>
          <w:tcPr>
            <w:tcW w:w="684" w:type="dxa"/>
          </w:tcPr>
          <w:p w:rsidR="009A4B69" w:rsidRDefault="009A4B69" w:rsidP="009F5ACF">
            <w:r>
              <w:t>12</w:t>
            </w:r>
          </w:p>
        </w:tc>
        <w:tc>
          <w:tcPr>
            <w:tcW w:w="639" w:type="dxa"/>
          </w:tcPr>
          <w:p w:rsidR="009A4B69" w:rsidRDefault="009A4B69" w:rsidP="009F5ACF">
            <w:r>
              <w:t>32</w:t>
            </w:r>
          </w:p>
        </w:tc>
        <w:tc>
          <w:tcPr>
            <w:tcW w:w="639" w:type="dxa"/>
          </w:tcPr>
          <w:p w:rsidR="009A4B69" w:rsidRDefault="009A4B69" w:rsidP="009F5ACF">
            <w:r>
              <w:t>5</w:t>
            </w:r>
          </w:p>
        </w:tc>
        <w:tc>
          <w:tcPr>
            <w:tcW w:w="639" w:type="dxa"/>
          </w:tcPr>
          <w:p w:rsidR="009A4B69" w:rsidRDefault="009A4B69" w:rsidP="009F5ACF">
            <w:r>
              <w:t>7</w:t>
            </w:r>
          </w:p>
        </w:tc>
        <w:tc>
          <w:tcPr>
            <w:tcW w:w="639" w:type="dxa"/>
          </w:tcPr>
          <w:p w:rsidR="009A4B69" w:rsidRDefault="009A4B69" w:rsidP="009F5ACF">
            <w:r>
              <w:t>14</w:t>
            </w:r>
          </w:p>
        </w:tc>
        <w:tc>
          <w:tcPr>
            <w:tcW w:w="639" w:type="dxa"/>
          </w:tcPr>
          <w:p w:rsidR="009A4B69" w:rsidRDefault="009A4B69" w:rsidP="009F5ACF">
            <w:r>
              <w:t>9</w:t>
            </w:r>
          </w:p>
        </w:tc>
      </w:tr>
    </w:tbl>
    <w:p w:rsidR="00BA06C5" w:rsidRDefault="00BA06C5" w:rsidP="00BA06C5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A06C5" w:rsidRPr="00CB4065" w:rsidRDefault="00DE52BA" w:rsidP="00455581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R code on how to modelled</w:t>
      </w:r>
      <w:r w:rsidR="00BA06C5" w:rsidRPr="00BA06C5">
        <w:rPr>
          <w:rFonts w:ascii="Times New Roman" w:hAnsi="Times New Roman" w:cs="Times New Roman"/>
          <w:sz w:val="24"/>
          <w:szCs w:val="24"/>
        </w:rPr>
        <w:t xml:space="preserve"> </w:t>
      </w:r>
      <w:r w:rsidR="00BA06C5" w:rsidRPr="00BA06C5">
        <w:rPr>
          <w:rFonts w:ascii="Times New Roman" w:hAnsi="Times New Roman"/>
          <w:sz w:val="24"/>
          <w:szCs w:val="24"/>
        </w:rPr>
        <w:t xml:space="preserve">balanced incomplete block designs   </w:t>
      </w:r>
      <w:r>
        <w:rPr>
          <w:rFonts w:ascii="Times New Roman" w:hAnsi="Times New Roman"/>
          <w:sz w:val="24"/>
          <w:szCs w:val="24"/>
        </w:rPr>
        <w:t xml:space="preserve">         </w:t>
      </w:r>
      <w:r w:rsidR="00BA06C5">
        <w:rPr>
          <w:rFonts w:ascii="Times New Roman" w:hAnsi="Times New Roman"/>
          <w:sz w:val="24"/>
          <w:szCs w:val="24"/>
        </w:rPr>
        <w:t xml:space="preserve"> </w:t>
      </w:r>
      <w:r w:rsidR="00BA06C5" w:rsidRPr="00BA06C5">
        <w:rPr>
          <w:rFonts w:ascii="Times New Roman" w:hAnsi="Times New Roman"/>
          <w:sz w:val="24"/>
          <w:szCs w:val="24"/>
        </w:rPr>
        <w:t xml:space="preserve"> </w:t>
      </w:r>
      <w:r w:rsidR="00BA06C5" w:rsidRPr="00BA06C5">
        <w:rPr>
          <w:rFonts w:ascii="Times New Roman" w:hAnsi="Times New Roman"/>
          <w:b/>
          <w:sz w:val="24"/>
          <w:szCs w:val="24"/>
        </w:rPr>
        <w:t>[10 marks]</w:t>
      </w:r>
    </w:p>
    <w:p w:rsidR="00B76322" w:rsidRDefault="00B76322" w:rsidP="00B76322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‘y’ be a series of integers running from 1 to 1000. Compute the sum of elements of ‘y’ which are multiples of 7.                                                                                 </w:t>
      </w:r>
      <w:r w:rsidRPr="001E187B">
        <w:rPr>
          <w:rFonts w:ascii="Times New Roman" w:hAnsi="Times New Roman" w:cs="Times New Roman"/>
          <w:b/>
          <w:sz w:val="24"/>
          <w:szCs w:val="24"/>
        </w:rPr>
        <w:t>[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1E187B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DE52BA" w:rsidRDefault="00DE52BA" w:rsidP="00AE47A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E47AA" w:rsidRPr="00073C28" w:rsidRDefault="00AE47AA" w:rsidP="00073C28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QUESTION THREE </w:t>
      </w:r>
      <w:r w:rsidRPr="00AE47AA">
        <w:rPr>
          <w:rFonts w:ascii="Times New Roman" w:hAnsi="Times New Roman" w:cs="Times New Roman"/>
          <w:b/>
          <w:i/>
          <w:sz w:val="24"/>
          <w:szCs w:val="24"/>
        </w:rPr>
        <w:t>[20 MARKS]</w:t>
      </w:r>
    </w:p>
    <w:p w:rsidR="002F1FA1" w:rsidRPr="00073C28" w:rsidRDefault="002F1FA1" w:rsidP="00AE47AA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3C28">
        <w:rPr>
          <w:rFonts w:ascii="Times New Roman" w:hAnsi="Times New Roman" w:cs="Times New Roman"/>
          <w:sz w:val="24"/>
          <w:szCs w:val="24"/>
        </w:rPr>
        <w:t>Write a code in R to display area between -4 and 4 on the x-axis and label the y axis as</w:t>
      </w:r>
      <w:r w:rsidRPr="00073C28">
        <w:rPr>
          <w:position w:val="-16"/>
          <w:sz w:val="24"/>
          <w:szCs w:val="24"/>
        </w:rPr>
        <w:object w:dxaOrig="14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4.75pt" o:ole="">
            <v:imagedata r:id="rId12" o:title=""/>
          </v:shape>
          <o:OLEObject Type="Embed" ProgID="Equation.DSMT4" ShapeID="_x0000_i1025" DrawAspect="Content" ObjectID="_1573806263" r:id="rId13"/>
        </w:object>
      </w:r>
      <w:r w:rsidRPr="00073C28">
        <w:rPr>
          <w:rFonts w:ascii="Times New Roman" w:hAnsi="Times New Roman" w:cs="Times New Roman"/>
          <w:sz w:val="24"/>
          <w:szCs w:val="24"/>
        </w:rPr>
        <w:t xml:space="preserve"> and main title: The Standard Normal Density Function </w:t>
      </w:r>
      <w:r w:rsidRPr="00073C28">
        <w:rPr>
          <w:position w:val="-10"/>
          <w:sz w:val="24"/>
          <w:szCs w:val="24"/>
        </w:rPr>
        <w:object w:dxaOrig="480" w:dyaOrig="320">
          <v:shape id="_x0000_i1026" type="#_x0000_t75" style="width:24pt;height:15.75pt" o:ole="">
            <v:imagedata r:id="rId14" o:title=""/>
          </v:shape>
          <o:OLEObject Type="Embed" ProgID="Equation.DSMT4" ShapeID="_x0000_i1026" DrawAspect="Content" ObjectID="_1573806264" r:id="rId15"/>
        </w:object>
      </w:r>
      <w:r w:rsidR="00AE47AA" w:rsidRPr="00073C28">
        <w:rPr>
          <w:rFonts w:ascii="Times New Roman" w:hAnsi="Times New Roman" w:cs="Times New Roman"/>
          <w:sz w:val="24"/>
          <w:szCs w:val="24"/>
        </w:rPr>
        <w:t xml:space="preserve">    </w:t>
      </w:r>
      <w:r w:rsidRPr="00073C28">
        <w:rPr>
          <w:rFonts w:ascii="Times New Roman" w:hAnsi="Times New Roman" w:cs="Times New Roman"/>
          <w:sz w:val="24"/>
          <w:szCs w:val="24"/>
        </w:rPr>
        <w:t xml:space="preserve"> </w:t>
      </w:r>
      <w:r w:rsidR="00455581" w:rsidRPr="00073C28">
        <w:rPr>
          <w:rFonts w:ascii="Times New Roman" w:hAnsi="Times New Roman" w:cs="Times New Roman"/>
          <w:sz w:val="24"/>
          <w:szCs w:val="24"/>
        </w:rPr>
        <w:t xml:space="preserve"> </w:t>
      </w:r>
      <w:r w:rsidR="007F732D" w:rsidRPr="00073C28">
        <w:rPr>
          <w:rFonts w:ascii="Times New Roman" w:hAnsi="Times New Roman" w:cs="Times New Roman"/>
          <w:b/>
          <w:sz w:val="24"/>
          <w:szCs w:val="24"/>
        </w:rPr>
        <w:t>[8</w:t>
      </w:r>
      <w:r w:rsidRPr="00073C28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 w:rsidR="00455581" w:rsidRPr="00073C28">
        <w:rPr>
          <w:rFonts w:ascii="Times New Roman" w:hAnsi="Times New Roman" w:cs="Times New Roman"/>
          <w:b/>
          <w:sz w:val="24"/>
          <w:szCs w:val="24"/>
        </w:rPr>
        <w:t>]</w:t>
      </w:r>
    </w:p>
    <w:p w:rsidR="002F1FA1" w:rsidRPr="00073C28" w:rsidRDefault="002F1FA1" w:rsidP="00AE47AA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3C28">
        <w:rPr>
          <w:rFonts w:ascii="Times New Roman" w:hAnsi="Times New Roman" w:cs="Times New Roman"/>
          <w:sz w:val="24"/>
          <w:szCs w:val="24"/>
        </w:rPr>
        <w:t xml:space="preserve">To the plot obtained in above, insert the grid line at x=0 and y=0 in grey color, define the area equal to or greater than 1.96 as well as shading it in grey. </w:t>
      </w:r>
      <w:r w:rsidR="00AE47AA" w:rsidRPr="00073C28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455581" w:rsidRPr="00073C28">
        <w:rPr>
          <w:rFonts w:ascii="Times New Roman" w:hAnsi="Times New Roman" w:cs="Times New Roman"/>
          <w:sz w:val="24"/>
          <w:szCs w:val="24"/>
        </w:rPr>
        <w:t xml:space="preserve"> </w:t>
      </w:r>
      <w:r w:rsidR="007F732D" w:rsidRPr="00073C28">
        <w:rPr>
          <w:rFonts w:ascii="Times New Roman" w:hAnsi="Times New Roman" w:cs="Times New Roman"/>
          <w:b/>
          <w:sz w:val="24"/>
          <w:szCs w:val="24"/>
        </w:rPr>
        <w:t>[8</w:t>
      </w:r>
      <w:r w:rsidRPr="00073C28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 w:rsidR="00455581" w:rsidRPr="00073C28">
        <w:rPr>
          <w:rFonts w:ascii="Times New Roman" w:hAnsi="Times New Roman" w:cs="Times New Roman"/>
          <w:b/>
          <w:sz w:val="24"/>
          <w:szCs w:val="24"/>
        </w:rPr>
        <w:t>]</w:t>
      </w:r>
    </w:p>
    <w:p w:rsidR="009A4B69" w:rsidRPr="00073C28" w:rsidRDefault="002F1FA1" w:rsidP="00AE47AA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C28">
        <w:rPr>
          <w:rFonts w:ascii="Times New Roman" w:hAnsi="Times New Roman" w:cs="Times New Roman"/>
          <w:sz w:val="24"/>
          <w:szCs w:val="24"/>
        </w:rPr>
        <w:t xml:space="preserve">Point and label the area shaded above as </w:t>
      </w:r>
      <w:r w:rsidRPr="00073C28">
        <w:rPr>
          <w:rFonts w:ascii="Times New Roman" w:hAnsi="Times New Roman" w:cs="Times New Roman"/>
          <w:position w:val="-32"/>
          <w:sz w:val="24"/>
          <w:szCs w:val="24"/>
        </w:rPr>
        <w:object w:dxaOrig="1740" w:dyaOrig="760">
          <v:shape id="_x0000_i1027" type="#_x0000_t75" style="width:87pt;height:38.25pt" o:ole="">
            <v:imagedata r:id="rId16" o:title=""/>
          </v:shape>
          <o:OLEObject Type="Embed" ProgID="Equation.DSMT4" ShapeID="_x0000_i1027" DrawAspect="Content" ObjectID="_1573806265" r:id="rId17"/>
        </w:object>
      </w:r>
      <w:r w:rsidRPr="00073C28">
        <w:rPr>
          <w:rFonts w:ascii="Times New Roman" w:hAnsi="Times New Roman" w:cs="Times New Roman"/>
          <w:sz w:val="24"/>
          <w:szCs w:val="24"/>
        </w:rPr>
        <w:t xml:space="preserve"> with the text being above the arrow                                                                                                         </w:t>
      </w:r>
      <w:r w:rsidR="00AE47AA" w:rsidRPr="00073C28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455581" w:rsidRPr="00073C28">
        <w:rPr>
          <w:rFonts w:ascii="Times New Roman" w:hAnsi="Times New Roman" w:cs="Times New Roman"/>
          <w:b/>
          <w:sz w:val="24"/>
          <w:szCs w:val="24"/>
        </w:rPr>
        <w:t>[4</w:t>
      </w:r>
      <w:r w:rsidRPr="00073C28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 w:rsidR="00455581" w:rsidRPr="00073C28">
        <w:rPr>
          <w:rFonts w:ascii="Times New Roman" w:hAnsi="Times New Roman" w:cs="Times New Roman"/>
          <w:b/>
          <w:sz w:val="24"/>
          <w:szCs w:val="24"/>
        </w:rPr>
        <w:t>]</w:t>
      </w:r>
    </w:p>
    <w:p w:rsidR="00E205B1" w:rsidRDefault="008A3566" w:rsidP="00EA1AB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17DCA">
        <w:rPr>
          <w:rFonts w:ascii="Times New Roman" w:hAnsi="Times New Roman" w:cs="Times New Roman"/>
          <w:b/>
          <w:sz w:val="24"/>
          <w:szCs w:val="24"/>
        </w:rPr>
        <w:t>QUESTION F</w:t>
      </w:r>
      <w:r w:rsidR="00625146">
        <w:rPr>
          <w:rFonts w:ascii="Times New Roman" w:hAnsi="Times New Roman" w:cs="Times New Roman"/>
          <w:b/>
          <w:sz w:val="24"/>
          <w:szCs w:val="24"/>
        </w:rPr>
        <w:t>OUR</w:t>
      </w:r>
      <w:r w:rsidR="0030331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3318" w:rsidRPr="00303318">
        <w:rPr>
          <w:rFonts w:ascii="Times New Roman" w:hAnsi="Times New Roman" w:cs="Times New Roman"/>
          <w:b/>
          <w:i/>
          <w:sz w:val="24"/>
          <w:szCs w:val="24"/>
        </w:rPr>
        <w:t>[20 MARKS]</w:t>
      </w:r>
    </w:p>
    <w:p w:rsidR="009A4B69" w:rsidRPr="00073C28" w:rsidRDefault="009A4B69" w:rsidP="00073C28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FD5B5B">
        <w:rPr>
          <w:rFonts w:ascii="Times New Roman" w:hAnsi="Times New Roman"/>
          <w:sz w:val="24"/>
          <w:szCs w:val="24"/>
        </w:rPr>
        <w:t>Use the data below to answer the following questions;</w:t>
      </w:r>
    </w:p>
    <w:tbl>
      <w:tblPr>
        <w:tblW w:w="8640" w:type="dxa"/>
        <w:tblInd w:w="367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9A4B69" w:rsidRPr="00430681" w:rsidTr="009F5AC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9</w:t>
            </w:r>
          </w:p>
        </w:tc>
      </w:tr>
      <w:tr w:rsidR="009A4B69" w:rsidRPr="00430681" w:rsidTr="009F5AC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</w:tr>
      <w:tr w:rsidR="009A4B69" w:rsidRPr="00430681" w:rsidTr="009F5AC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</w:tr>
      <w:tr w:rsidR="009A4B69" w:rsidRPr="00430681" w:rsidTr="009F5AC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A4B69" w:rsidRPr="00430681" w:rsidRDefault="009A4B69" w:rsidP="009F5ACF">
            <w:pPr>
              <w:spacing w:after="0"/>
              <w:ind w:firstLineChars="100" w:firstLine="24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06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</w:tr>
    </w:tbl>
    <w:p w:rsidR="009A4B69" w:rsidRPr="00A65A49" w:rsidRDefault="009A4B69" w:rsidP="00A65A49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9A4B69" w:rsidRPr="00430681" w:rsidRDefault="00903F4C" w:rsidP="009A4B69">
      <w:pPr>
        <w:pStyle w:val="ListParagraph"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</w:t>
      </w:r>
      <w:r w:rsidR="009A4B69">
        <w:rPr>
          <w:rFonts w:ascii="Times New Roman" w:hAnsi="Times New Roman"/>
          <w:sz w:val="24"/>
          <w:szCs w:val="24"/>
        </w:rPr>
        <w:t xml:space="preserve"> R</w:t>
      </w:r>
      <w:r>
        <w:rPr>
          <w:rFonts w:ascii="Times New Roman" w:hAnsi="Times New Roman"/>
          <w:sz w:val="24"/>
          <w:szCs w:val="24"/>
        </w:rPr>
        <w:t xml:space="preserve"> scripts for plotting the following;</w:t>
      </w:r>
    </w:p>
    <w:p w:rsidR="009A4B69" w:rsidRPr="00430681" w:rsidRDefault="009A4B69" w:rsidP="009A4B69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30681">
        <w:rPr>
          <w:rFonts w:ascii="Times New Roman" w:hAnsi="Times New Roman"/>
          <w:sz w:val="24"/>
          <w:szCs w:val="24"/>
        </w:rPr>
        <w:t>Histogram</w:t>
      </w:r>
      <w:r w:rsidR="00903F4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</w:t>
      </w:r>
      <w:r w:rsidR="00903F4C" w:rsidRPr="00903F4C">
        <w:rPr>
          <w:rFonts w:ascii="Times New Roman" w:hAnsi="Times New Roman"/>
          <w:b/>
          <w:sz w:val="24"/>
          <w:szCs w:val="24"/>
        </w:rPr>
        <w:t>[</w:t>
      </w:r>
      <w:r w:rsidR="00493353">
        <w:rPr>
          <w:rFonts w:ascii="Times New Roman" w:hAnsi="Times New Roman"/>
          <w:b/>
          <w:sz w:val="24"/>
          <w:szCs w:val="24"/>
        </w:rPr>
        <w:t>3</w:t>
      </w:r>
      <w:r w:rsidR="00903F4C" w:rsidRPr="00903F4C">
        <w:rPr>
          <w:rFonts w:ascii="Times New Roman" w:hAnsi="Times New Roman"/>
          <w:b/>
          <w:sz w:val="24"/>
          <w:szCs w:val="24"/>
        </w:rPr>
        <w:t xml:space="preserve"> marks]</w:t>
      </w:r>
    </w:p>
    <w:p w:rsidR="009A4B69" w:rsidRPr="00430681" w:rsidRDefault="009A4B69" w:rsidP="009A4B69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30681">
        <w:rPr>
          <w:rFonts w:ascii="Times New Roman" w:hAnsi="Times New Roman"/>
          <w:sz w:val="24"/>
          <w:szCs w:val="24"/>
        </w:rPr>
        <w:t>Quantile plot</w:t>
      </w:r>
      <w:r w:rsidR="00903F4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</w:t>
      </w:r>
      <w:r w:rsidR="00493353">
        <w:rPr>
          <w:rFonts w:ascii="Times New Roman" w:hAnsi="Times New Roman"/>
          <w:b/>
          <w:sz w:val="24"/>
          <w:szCs w:val="24"/>
        </w:rPr>
        <w:t>[2</w:t>
      </w:r>
      <w:r w:rsidR="00903F4C" w:rsidRPr="00903F4C">
        <w:rPr>
          <w:rFonts w:ascii="Times New Roman" w:hAnsi="Times New Roman"/>
          <w:b/>
          <w:sz w:val="24"/>
          <w:szCs w:val="24"/>
        </w:rPr>
        <w:t xml:space="preserve"> marks]</w:t>
      </w:r>
    </w:p>
    <w:p w:rsidR="009A4B69" w:rsidRPr="00430681" w:rsidRDefault="009A4B69" w:rsidP="009A4B69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30681">
        <w:rPr>
          <w:rFonts w:ascii="Times New Roman" w:hAnsi="Times New Roman"/>
          <w:sz w:val="24"/>
          <w:szCs w:val="24"/>
        </w:rPr>
        <w:t>Normality plot</w:t>
      </w:r>
      <w:r w:rsidR="00903F4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</w:t>
      </w:r>
      <w:r w:rsidR="00493353">
        <w:rPr>
          <w:rFonts w:ascii="Times New Roman" w:hAnsi="Times New Roman"/>
          <w:b/>
          <w:sz w:val="24"/>
          <w:szCs w:val="24"/>
        </w:rPr>
        <w:t>[2</w:t>
      </w:r>
      <w:r w:rsidR="00903F4C" w:rsidRPr="00903F4C">
        <w:rPr>
          <w:rFonts w:ascii="Times New Roman" w:hAnsi="Times New Roman"/>
          <w:b/>
          <w:sz w:val="24"/>
          <w:szCs w:val="24"/>
        </w:rPr>
        <w:t xml:space="preserve"> marks]</w:t>
      </w:r>
    </w:p>
    <w:p w:rsidR="00FD5B5B" w:rsidRPr="00FD5B5B" w:rsidRDefault="009A4B69" w:rsidP="00FD5B5B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430681">
        <w:rPr>
          <w:rFonts w:ascii="Times New Roman" w:hAnsi="Times New Roman"/>
          <w:sz w:val="24"/>
          <w:szCs w:val="24"/>
        </w:rPr>
        <w:t xml:space="preserve">Stem and leaf plot   </w:t>
      </w:r>
      <w:r w:rsidR="00903F4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</w:t>
      </w:r>
      <w:r w:rsidR="00903F4C" w:rsidRPr="00903F4C">
        <w:rPr>
          <w:rFonts w:ascii="Times New Roman" w:hAnsi="Times New Roman"/>
          <w:b/>
          <w:sz w:val="24"/>
          <w:szCs w:val="24"/>
        </w:rPr>
        <w:t>[</w:t>
      </w:r>
      <w:r w:rsidR="00493353">
        <w:rPr>
          <w:rFonts w:ascii="Times New Roman" w:hAnsi="Times New Roman"/>
          <w:b/>
          <w:sz w:val="24"/>
          <w:szCs w:val="24"/>
        </w:rPr>
        <w:t>3</w:t>
      </w:r>
      <w:r w:rsidR="00903F4C" w:rsidRPr="00903F4C">
        <w:rPr>
          <w:rFonts w:ascii="Times New Roman" w:hAnsi="Times New Roman"/>
          <w:b/>
          <w:sz w:val="24"/>
          <w:szCs w:val="24"/>
        </w:rPr>
        <w:t xml:space="preserve"> marks]</w:t>
      </w:r>
      <w:r w:rsidR="00FD5B5B">
        <w:rPr>
          <w:rFonts w:ascii="Times New Roman" w:hAnsi="Times New Roman"/>
          <w:sz w:val="24"/>
          <w:szCs w:val="24"/>
        </w:rPr>
        <w:t xml:space="preserve">   </w:t>
      </w:r>
    </w:p>
    <w:p w:rsidR="009A4B69" w:rsidRPr="00073C28" w:rsidRDefault="00FD5B5B" w:rsidP="00073C28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R codes to plot exponential graph below by considering all information during coding                                                                                                                  </w:t>
      </w:r>
      <w:r w:rsidRPr="00A21536">
        <w:rPr>
          <w:rFonts w:ascii="Times New Roman" w:hAnsi="Times New Roman" w:cs="Times New Roman"/>
          <w:b/>
          <w:sz w:val="24"/>
          <w:szCs w:val="24"/>
        </w:rPr>
        <w:t>[10 marks]</w:t>
      </w:r>
      <w:r w:rsidR="009A4B69" w:rsidRPr="00073C28">
        <w:rPr>
          <w:rFonts w:ascii="Times New Roman" w:hAnsi="Times New Roman"/>
          <w:sz w:val="24"/>
          <w:szCs w:val="24"/>
        </w:rPr>
        <w:tab/>
      </w:r>
    </w:p>
    <w:p w:rsidR="008959AC" w:rsidRPr="00B335A7" w:rsidRDefault="007A5163" w:rsidP="00B335A7">
      <w:pPr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A516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66615" cy="2355494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2355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959AC" w:rsidRPr="00B335A7" w:rsidSect="000041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7622" w:rsidRDefault="00D57622" w:rsidP="00681436">
      <w:pPr>
        <w:spacing w:after="0" w:line="240" w:lineRule="auto"/>
      </w:pPr>
      <w:r>
        <w:separator/>
      </w:r>
    </w:p>
  </w:endnote>
  <w:endnote w:type="continuationSeparator" w:id="0">
    <w:p w:rsidR="00D57622" w:rsidRDefault="00D57622" w:rsidP="006814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7622" w:rsidRDefault="00D57622" w:rsidP="00681436">
      <w:pPr>
        <w:spacing w:after="0" w:line="240" w:lineRule="auto"/>
      </w:pPr>
      <w:r>
        <w:separator/>
      </w:r>
    </w:p>
  </w:footnote>
  <w:footnote w:type="continuationSeparator" w:id="0">
    <w:p w:rsidR="00D57622" w:rsidRDefault="00D57622" w:rsidP="006814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4499C"/>
    <w:multiLevelType w:val="hybridMultilevel"/>
    <w:tmpl w:val="3CE0B010"/>
    <w:lvl w:ilvl="0" w:tplc="79CE6FAA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" w15:restartNumberingAfterBreak="0">
    <w:nsid w:val="044E580E"/>
    <w:multiLevelType w:val="hybridMultilevel"/>
    <w:tmpl w:val="FE6866C4"/>
    <w:lvl w:ilvl="0" w:tplc="0530665E">
      <w:start w:val="1"/>
      <w:numFmt w:val="lowerRoman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0257DE"/>
    <w:multiLevelType w:val="hybridMultilevel"/>
    <w:tmpl w:val="75F6F7C6"/>
    <w:lvl w:ilvl="0" w:tplc="C3FE6704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B085C8F"/>
    <w:multiLevelType w:val="hybridMultilevel"/>
    <w:tmpl w:val="24B220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E200879"/>
    <w:multiLevelType w:val="hybridMultilevel"/>
    <w:tmpl w:val="1228D368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924E79"/>
    <w:multiLevelType w:val="hybridMultilevel"/>
    <w:tmpl w:val="9AC6350E"/>
    <w:lvl w:ilvl="0" w:tplc="310295B4">
      <w:start w:val="1"/>
      <w:numFmt w:val="lowerRoman"/>
      <w:lvlText w:val="%1)"/>
      <w:lvlJc w:val="left"/>
      <w:pPr>
        <w:ind w:left="148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6" w15:restartNumberingAfterBreak="0">
    <w:nsid w:val="1880281C"/>
    <w:multiLevelType w:val="hybridMultilevel"/>
    <w:tmpl w:val="D26C1BC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4F046E0"/>
    <w:multiLevelType w:val="hybridMultilevel"/>
    <w:tmpl w:val="CC8CA5B8"/>
    <w:lvl w:ilvl="0" w:tplc="1474F87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5E91D48"/>
    <w:multiLevelType w:val="hybridMultilevel"/>
    <w:tmpl w:val="68D64B36"/>
    <w:lvl w:ilvl="0" w:tplc="23EC727C">
      <w:start w:val="1"/>
      <w:numFmt w:val="lowerRoman"/>
      <w:lvlText w:val="%1)"/>
      <w:lvlJc w:val="left"/>
      <w:pPr>
        <w:ind w:left="17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5" w:hanging="360"/>
      </w:pPr>
    </w:lvl>
    <w:lvl w:ilvl="2" w:tplc="0409001B" w:tentative="1">
      <w:start w:val="1"/>
      <w:numFmt w:val="lowerRoman"/>
      <w:lvlText w:val="%3."/>
      <w:lvlJc w:val="right"/>
      <w:pPr>
        <w:ind w:left="2805" w:hanging="180"/>
      </w:pPr>
    </w:lvl>
    <w:lvl w:ilvl="3" w:tplc="0409000F" w:tentative="1">
      <w:start w:val="1"/>
      <w:numFmt w:val="decimal"/>
      <w:lvlText w:val="%4."/>
      <w:lvlJc w:val="left"/>
      <w:pPr>
        <w:ind w:left="3525" w:hanging="360"/>
      </w:pPr>
    </w:lvl>
    <w:lvl w:ilvl="4" w:tplc="04090019" w:tentative="1">
      <w:start w:val="1"/>
      <w:numFmt w:val="lowerLetter"/>
      <w:lvlText w:val="%5."/>
      <w:lvlJc w:val="left"/>
      <w:pPr>
        <w:ind w:left="4245" w:hanging="360"/>
      </w:pPr>
    </w:lvl>
    <w:lvl w:ilvl="5" w:tplc="0409001B" w:tentative="1">
      <w:start w:val="1"/>
      <w:numFmt w:val="lowerRoman"/>
      <w:lvlText w:val="%6."/>
      <w:lvlJc w:val="right"/>
      <w:pPr>
        <w:ind w:left="4965" w:hanging="180"/>
      </w:pPr>
    </w:lvl>
    <w:lvl w:ilvl="6" w:tplc="0409000F" w:tentative="1">
      <w:start w:val="1"/>
      <w:numFmt w:val="decimal"/>
      <w:lvlText w:val="%7."/>
      <w:lvlJc w:val="left"/>
      <w:pPr>
        <w:ind w:left="5685" w:hanging="360"/>
      </w:pPr>
    </w:lvl>
    <w:lvl w:ilvl="7" w:tplc="04090019" w:tentative="1">
      <w:start w:val="1"/>
      <w:numFmt w:val="lowerLetter"/>
      <w:lvlText w:val="%8."/>
      <w:lvlJc w:val="left"/>
      <w:pPr>
        <w:ind w:left="6405" w:hanging="360"/>
      </w:pPr>
    </w:lvl>
    <w:lvl w:ilvl="8" w:tplc="0409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9" w15:restartNumberingAfterBreak="0">
    <w:nsid w:val="2DB64C20"/>
    <w:multiLevelType w:val="hybridMultilevel"/>
    <w:tmpl w:val="F1F28D88"/>
    <w:lvl w:ilvl="0" w:tplc="499A29E0">
      <w:start w:val="1"/>
      <w:numFmt w:val="lowerRoman"/>
      <w:lvlText w:val="%1)"/>
      <w:lvlJc w:val="left"/>
      <w:pPr>
        <w:ind w:left="1530" w:hanging="720"/>
      </w:pPr>
      <w:rPr>
        <w:rFonts w:asciiTheme="minorHAnsi" w:hAnsiTheme="minorHAnsi" w:cstheme="minorBidi" w:hint="default"/>
        <w:color w:val="0000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 w15:restartNumberingAfterBreak="0">
    <w:nsid w:val="2E1478A1"/>
    <w:multiLevelType w:val="hybridMultilevel"/>
    <w:tmpl w:val="7A6CF374"/>
    <w:lvl w:ilvl="0" w:tplc="49247262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64F43B0"/>
    <w:multiLevelType w:val="hybridMultilevel"/>
    <w:tmpl w:val="225EC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7D51F5"/>
    <w:multiLevelType w:val="hybridMultilevel"/>
    <w:tmpl w:val="6D0E10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3B5789"/>
    <w:multiLevelType w:val="hybridMultilevel"/>
    <w:tmpl w:val="22D2412C"/>
    <w:lvl w:ilvl="0" w:tplc="8AFE9B0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0BA5675"/>
    <w:multiLevelType w:val="hybridMultilevel"/>
    <w:tmpl w:val="C3C4DC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A000C6"/>
    <w:multiLevelType w:val="hybridMultilevel"/>
    <w:tmpl w:val="B2B8C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FC45D0"/>
    <w:multiLevelType w:val="hybridMultilevel"/>
    <w:tmpl w:val="7062E712"/>
    <w:lvl w:ilvl="0" w:tplc="B9323AF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1031DF3"/>
    <w:multiLevelType w:val="hybridMultilevel"/>
    <w:tmpl w:val="0262A956"/>
    <w:lvl w:ilvl="0" w:tplc="BB100076">
      <w:start w:val="1"/>
      <w:numFmt w:val="lowerLetter"/>
      <w:lvlText w:val="%1)"/>
      <w:lvlJc w:val="left"/>
      <w:pPr>
        <w:ind w:left="2025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745" w:hanging="360"/>
      </w:pPr>
    </w:lvl>
    <w:lvl w:ilvl="2" w:tplc="0409001B" w:tentative="1">
      <w:start w:val="1"/>
      <w:numFmt w:val="lowerRoman"/>
      <w:lvlText w:val="%3."/>
      <w:lvlJc w:val="right"/>
      <w:pPr>
        <w:ind w:left="3465" w:hanging="180"/>
      </w:pPr>
    </w:lvl>
    <w:lvl w:ilvl="3" w:tplc="0409000F" w:tentative="1">
      <w:start w:val="1"/>
      <w:numFmt w:val="decimal"/>
      <w:lvlText w:val="%4."/>
      <w:lvlJc w:val="left"/>
      <w:pPr>
        <w:ind w:left="4185" w:hanging="360"/>
      </w:pPr>
    </w:lvl>
    <w:lvl w:ilvl="4" w:tplc="04090019" w:tentative="1">
      <w:start w:val="1"/>
      <w:numFmt w:val="lowerLetter"/>
      <w:lvlText w:val="%5."/>
      <w:lvlJc w:val="left"/>
      <w:pPr>
        <w:ind w:left="4905" w:hanging="360"/>
      </w:pPr>
    </w:lvl>
    <w:lvl w:ilvl="5" w:tplc="0409001B" w:tentative="1">
      <w:start w:val="1"/>
      <w:numFmt w:val="lowerRoman"/>
      <w:lvlText w:val="%6."/>
      <w:lvlJc w:val="right"/>
      <w:pPr>
        <w:ind w:left="5625" w:hanging="180"/>
      </w:pPr>
    </w:lvl>
    <w:lvl w:ilvl="6" w:tplc="0409000F" w:tentative="1">
      <w:start w:val="1"/>
      <w:numFmt w:val="decimal"/>
      <w:lvlText w:val="%7."/>
      <w:lvlJc w:val="left"/>
      <w:pPr>
        <w:ind w:left="6345" w:hanging="360"/>
      </w:pPr>
    </w:lvl>
    <w:lvl w:ilvl="7" w:tplc="04090019" w:tentative="1">
      <w:start w:val="1"/>
      <w:numFmt w:val="lowerLetter"/>
      <w:lvlText w:val="%8."/>
      <w:lvlJc w:val="left"/>
      <w:pPr>
        <w:ind w:left="7065" w:hanging="360"/>
      </w:pPr>
    </w:lvl>
    <w:lvl w:ilvl="8" w:tplc="040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18" w15:restartNumberingAfterBreak="0">
    <w:nsid w:val="56413B60"/>
    <w:multiLevelType w:val="hybridMultilevel"/>
    <w:tmpl w:val="51F6B746"/>
    <w:lvl w:ilvl="0" w:tplc="69BA77F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5062D4"/>
    <w:multiLevelType w:val="hybridMultilevel"/>
    <w:tmpl w:val="B2808904"/>
    <w:lvl w:ilvl="0" w:tplc="8952A768">
      <w:start w:val="76"/>
      <w:numFmt w:val="decimal"/>
      <w:lvlText w:val="%1"/>
      <w:lvlJc w:val="left"/>
      <w:pPr>
        <w:ind w:left="10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20" w15:restartNumberingAfterBreak="0">
    <w:nsid w:val="69912282"/>
    <w:multiLevelType w:val="hybridMultilevel"/>
    <w:tmpl w:val="B288B20C"/>
    <w:lvl w:ilvl="0" w:tplc="EAFC6E3E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610A90"/>
    <w:multiLevelType w:val="hybridMultilevel"/>
    <w:tmpl w:val="8F30A52A"/>
    <w:lvl w:ilvl="0" w:tplc="6FF0BFCE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EFB6D64"/>
    <w:multiLevelType w:val="hybridMultilevel"/>
    <w:tmpl w:val="ACEEA0D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0"/>
  </w:num>
  <w:num w:numId="2">
    <w:abstractNumId w:val="1"/>
  </w:num>
  <w:num w:numId="3">
    <w:abstractNumId w:val="8"/>
  </w:num>
  <w:num w:numId="4">
    <w:abstractNumId w:val="7"/>
  </w:num>
  <w:num w:numId="5">
    <w:abstractNumId w:val="11"/>
  </w:num>
  <w:num w:numId="6">
    <w:abstractNumId w:val="6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9"/>
  </w:num>
  <w:num w:numId="10">
    <w:abstractNumId w:val="5"/>
  </w:num>
  <w:num w:numId="11">
    <w:abstractNumId w:val="4"/>
  </w:num>
  <w:num w:numId="12">
    <w:abstractNumId w:val="15"/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</w:num>
  <w:num w:numId="15">
    <w:abstractNumId w:val="13"/>
  </w:num>
  <w:num w:numId="16">
    <w:abstractNumId w:val="10"/>
  </w:num>
  <w:num w:numId="17">
    <w:abstractNumId w:val="16"/>
  </w:num>
  <w:num w:numId="18">
    <w:abstractNumId w:val="21"/>
  </w:num>
  <w:num w:numId="19">
    <w:abstractNumId w:val="0"/>
  </w:num>
  <w:num w:numId="20">
    <w:abstractNumId w:val="18"/>
  </w:num>
  <w:num w:numId="21">
    <w:abstractNumId w:val="17"/>
  </w:num>
  <w:num w:numId="22">
    <w:abstractNumId w:val="12"/>
  </w:num>
  <w:num w:numId="23">
    <w:abstractNumId w:val="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921DB"/>
    <w:rsid w:val="00003EE4"/>
    <w:rsid w:val="000041EB"/>
    <w:rsid w:val="000147EE"/>
    <w:rsid w:val="0003171D"/>
    <w:rsid w:val="000350E6"/>
    <w:rsid w:val="000544FB"/>
    <w:rsid w:val="000555D6"/>
    <w:rsid w:val="00073C28"/>
    <w:rsid w:val="00074F8B"/>
    <w:rsid w:val="0008087B"/>
    <w:rsid w:val="0009613A"/>
    <w:rsid w:val="000D193E"/>
    <w:rsid w:val="000E5A50"/>
    <w:rsid w:val="000E78FC"/>
    <w:rsid w:val="000F29F9"/>
    <w:rsid w:val="000F7387"/>
    <w:rsid w:val="00126DC9"/>
    <w:rsid w:val="00131D76"/>
    <w:rsid w:val="0013439C"/>
    <w:rsid w:val="00143DC4"/>
    <w:rsid w:val="00153A90"/>
    <w:rsid w:val="00156B38"/>
    <w:rsid w:val="00166FAA"/>
    <w:rsid w:val="0017287E"/>
    <w:rsid w:val="0017531F"/>
    <w:rsid w:val="0018309E"/>
    <w:rsid w:val="001A4C65"/>
    <w:rsid w:val="001A6A73"/>
    <w:rsid w:val="001B34C5"/>
    <w:rsid w:val="001B7AB1"/>
    <w:rsid w:val="001C0405"/>
    <w:rsid w:val="001C0AC6"/>
    <w:rsid w:val="001D220C"/>
    <w:rsid w:val="001E0500"/>
    <w:rsid w:val="001F3B82"/>
    <w:rsid w:val="001F68DF"/>
    <w:rsid w:val="001F7CF3"/>
    <w:rsid w:val="00206A73"/>
    <w:rsid w:val="00207072"/>
    <w:rsid w:val="0022647A"/>
    <w:rsid w:val="002268BB"/>
    <w:rsid w:val="00226D79"/>
    <w:rsid w:val="00234C33"/>
    <w:rsid w:val="00256729"/>
    <w:rsid w:val="00260355"/>
    <w:rsid w:val="002620E5"/>
    <w:rsid w:val="00262F9F"/>
    <w:rsid w:val="00263241"/>
    <w:rsid w:val="00264509"/>
    <w:rsid w:val="00286C24"/>
    <w:rsid w:val="00290B92"/>
    <w:rsid w:val="00293C3D"/>
    <w:rsid w:val="002A6478"/>
    <w:rsid w:val="002B0508"/>
    <w:rsid w:val="002B43E1"/>
    <w:rsid w:val="002C595A"/>
    <w:rsid w:val="002D50BF"/>
    <w:rsid w:val="002E7FD2"/>
    <w:rsid w:val="002F1FA1"/>
    <w:rsid w:val="00301A77"/>
    <w:rsid w:val="0030243F"/>
    <w:rsid w:val="00302A81"/>
    <w:rsid w:val="00302BD6"/>
    <w:rsid w:val="00303318"/>
    <w:rsid w:val="003075DB"/>
    <w:rsid w:val="003138CF"/>
    <w:rsid w:val="00322DF2"/>
    <w:rsid w:val="0032522F"/>
    <w:rsid w:val="00326A2C"/>
    <w:rsid w:val="00350F6E"/>
    <w:rsid w:val="00375B86"/>
    <w:rsid w:val="0039119B"/>
    <w:rsid w:val="00391CCE"/>
    <w:rsid w:val="00392A81"/>
    <w:rsid w:val="00397543"/>
    <w:rsid w:val="003A147E"/>
    <w:rsid w:val="003A207B"/>
    <w:rsid w:val="003A4EFA"/>
    <w:rsid w:val="003A51F0"/>
    <w:rsid w:val="003B4041"/>
    <w:rsid w:val="003C444A"/>
    <w:rsid w:val="003C5DE5"/>
    <w:rsid w:val="003C7EB8"/>
    <w:rsid w:val="003D395A"/>
    <w:rsid w:val="003E0ED6"/>
    <w:rsid w:val="003F2BD4"/>
    <w:rsid w:val="003F59B2"/>
    <w:rsid w:val="004259B6"/>
    <w:rsid w:val="00432D2E"/>
    <w:rsid w:val="00435D88"/>
    <w:rsid w:val="00437772"/>
    <w:rsid w:val="004507A2"/>
    <w:rsid w:val="00450A4F"/>
    <w:rsid w:val="00452858"/>
    <w:rsid w:val="00455581"/>
    <w:rsid w:val="00474BBB"/>
    <w:rsid w:val="00493353"/>
    <w:rsid w:val="004B0BB0"/>
    <w:rsid w:val="004B76D1"/>
    <w:rsid w:val="004C0AC4"/>
    <w:rsid w:val="004E54B6"/>
    <w:rsid w:val="004F3D71"/>
    <w:rsid w:val="004F4109"/>
    <w:rsid w:val="0050509E"/>
    <w:rsid w:val="00517DCA"/>
    <w:rsid w:val="00520C4B"/>
    <w:rsid w:val="005309C2"/>
    <w:rsid w:val="005524CD"/>
    <w:rsid w:val="00557807"/>
    <w:rsid w:val="00561475"/>
    <w:rsid w:val="005644FD"/>
    <w:rsid w:val="00565C16"/>
    <w:rsid w:val="005749B5"/>
    <w:rsid w:val="00582BE3"/>
    <w:rsid w:val="0059492D"/>
    <w:rsid w:val="005A49B8"/>
    <w:rsid w:val="005B5DE8"/>
    <w:rsid w:val="005C10C6"/>
    <w:rsid w:val="005C509F"/>
    <w:rsid w:val="005C548D"/>
    <w:rsid w:val="005D5F92"/>
    <w:rsid w:val="005E3D97"/>
    <w:rsid w:val="005E70AA"/>
    <w:rsid w:val="006019E1"/>
    <w:rsid w:val="00604C3B"/>
    <w:rsid w:val="00605E8D"/>
    <w:rsid w:val="0060637A"/>
    <w:rsid w:val="0061230C"/>
    <w:rsid w:val="00613E0D"/>
    <w:rsid w:val="00625146"/>
    <w:rsid w:val="00626CE7"/>
    <w:rsid w:val="006417E5"/>
    <w:rsid w:val="006513F2"/>
    <w:rsid w:val="00654B83"/>
    <w:rsid w:val="00656BFF"/>
    <w:rsid w:val="00663552"/>
    <w:rsid w:val="00674333"/>
    <w:rsid w:val="0067544E"/>
    <w:rsid w:val="00677B36"/>
    <w:rsid w:val="00681436"/>
    <w:rsid w:val="00690594"/>
    <w:rsid w:val="00694CAB"/>
    <w:rsid w:val="006D4B76"/>
    <w:rsid w:val="006D61EA"/>
    <w:rsid w:val="006F57A9"/>
    <w:rsid w:val="00703C8A"/>
    <w:rsid w:val="00707BD3"/>
    <w:rsid w:val="007112BD"/>
    <w:rsid w:val="007128D2"/>
    <w:rsid w:val="0072446C"/>
    <w:rsid w:val="00733DBE"/>
    <w:rsid w:val="007350E0"/>
    <w:rsid w:val="0074442B"/>
    <w:rsid w:val="00744E30"/>
    <w:rsid w:val="00744F6F"/>
    <w:rsid w:val="0074674D"/>
    <w:rsid w:val="00750A56"/>
    <w:rsid w:val="0075544B"/>
    <w:rsid w:val="007574D4"/>
    <w:rsid w:val="00770CE2"/>
    <w:rsid w:val="00776AC3"/>
    <w:rsid w:val="007908C3"/>
    <w:rsid w:val="007A5163"/>
    <w:rsid w:val="007B09D0"/>
    <w:rsid w:val="007B7FA1"/>
    <w:rsid w:val="007C40D6"/>
    <w:rsid w:val="007C565E"/>
    <w:rsid w:val="007D0711"/>
    <w:rsid w:val="007D2230"/>
    <w:rsid w:val="007D7D8E"/>
    <w:rsid w:val="007E18AA"/>
    <w:rsid w:val="007E1B96"/>
    <w:rsid w:val="007F732D"/>
    <w:rsid w:val="0081643E"/>
    <w:rsid w:val="008250F2"/>
    <w:rsid w:val="00827B50"/>
    <w:rsid w:val="00827C49"/>
    <w:rsid w:val="008325E8"/>
    <w:rsid w:val="008343DC"/>
    <w:rsid w:val="00834446"/>
    <w:rsid w:val="00841906"/>
    <w:rsid w:val="00844FC4"/>
    <w:rsid w:val="008662F9"/>
    <w:rsid w:val="008851F8"/>
    <w:rsid w:val="00886B00"/>
    <w:rsid w:val="0089135D"/>
    <w:rsid w:val="008959AC"/>
    <w:rsid w:val="00896B98"/>
    <w:rsid w:val="008A0E5D"/>
    <w:rsid w:val="008A16F6"/>
    <w:rsid w:val="008A3566"/>
    <w:rsid w:val="008A45DF"/>
    <w:rsid w:val="008B536B"/>
    <w:rsid w:val="008C720E"/>
    <w:rsid w:val="008E1092"/>
    <w:rsid w:val="008F2502"/>
    <w:rsid w:val="008F38C9"/>
    <w:rsid w:val="008F3E79"/>
    <w:rsid w:val="0090058B"/>
    <w:rsid w:val="00903F4C"/>
    <w:rsid w:val="009310F6"/>
    <w:rsid w:val="009363ED"/>
    <w:rsid w:val="0094463C"/>
    <w:rsid w:val="00947443"/>
    <w:rsid w:val="00960ECF"/>
    <w:rsid w:val="009621D0"/>
    <w:rsid w:val="00972D33"/>
    <w:rsid w:val="0097373C"/>
    <w:rsid w:val="00980D26"/>
    <w:rsid w:val="00990B91"/>
    <w:rsid w:val="009921DB"/>
    <w:rsid w:val="00993A24"/>
    <w:rsid w:val="00994713"/>
    <w:rsid w:val="0099547D"/>
    <w:rsid w:val="009A3A84"/>
    <w:rsid w:val="009A4B69"/>
    <w:rsid w:val="009B2F32"/>
    <w:rsid w:val="009C2038"/>
    <w:rsid w:val="009C6192"/>
    <w:rsid w:val="009D0458"/>
    <w:rsid w:val="009E3145"/>
    <w:rsid w:val="009E49C8"/>
    <w:rsid w:val="009E5D5B"/>
    <w:rsid w:val="009F7566"/>
    <w:rsid w:val="00A14C52"/>
    <w:rsid w:val="00A1773B"/>
    <w:rsid w:val="00A23F91"/>
    <w:rsid w:val="00A42DA7"/>
    <w:rsid w:val="00A61685"/>
    <w:rsid w:val="00A6459D"/>
    <w:rsid w:val="00A64604"/>
    <w:rsid w:val="00A65A49"/>
    <w:rsid w:val="00A777C5"/>
    <w:rsid w:val="00A77C7D"/>
    <w:rsid w:val="00A84C87"/>
    <w:rsid w:val="00A84F40"/>
    <w:rsid w:val="00A9189D"/>
    <w:rsid w:val="00A92CF1"/>
    <w:rsid w:val="00A96BBB"/>
    <w:rsid w:val="00AB0DBE"/>
    <w:rsid w:val="00AB6DBE"/>
    <w:rsid w:val="00AC661B"/>
    <w:rsid w:val="00AE24B2"/>
    <w:rsid w:val="00AE3146"/>
    <w:rsid w:val="00AE47AA"/>
    <w:rsid w:val="00AE5E84"/>
    <w:rsid w:val="00AE7D4B"/>
    <w:rsid w:val="00B03297"/>
    <w:rsid w:val="00B0709E"/>
    <w:rsid w:val="00B26F5E"/>
    <w:rsid w:val="00B335A7"/>
    <w:rsid w:val="00B34D8A"/>
    <w:rsid w:val="00B464D2"/>
    <w:rsid w:val="00B476AD"/>
    <w:rsid w:val="00B5452C"/>
    <w:rsid w:val="00B5526D"/>
    <w:rsid w:val="00B6275D"/>
    <w:rsid w:val="00B6766A"/>
    <w:rsid w:val="00B73DAD"/>
    <w:rsid w:val="00B76322"/>
    <w:rsid w:val="00B77E93"/>
    <w:rsid w:val="00B84515"/>
    <w:rsid w:val="00B96E21"/>
    <w:rsid w:val="00BA06C5"/>
    <w:rsid w:val="00BA5BF5"/>
    <w:rsid w:val="00BA61B2"/>
    <w:rsid w:val="00BA624F"/>
    <w:rsid w:val="00BB4FD8"/>
    <w:rsid w:val="00BD132F"/>
    <w:rsid w:val="00BD76DB"/>
    <w:rsid w:val="00BE779D"/>
    <w:rsid w:val="00C0698A"/>
    <w:rsid w:val="00C13798"/>
    <w:rsid w:val="00C14076"/>
    <w:rsid w:val="00C209AF"/>
    <w:rsid w:val="00C3388F"/>
    <w:rsid w:val="00C635A3"/>
    <w:rsid w:val="00C660DD"/>
    <w:rsid w:val="00C70B96"/>
    <w:rsid w:val="00C74BF2"/>
    <w:rsid w:val="00C760BA"/>
    <w:rsid w:val="00C9284A"/>
    <w:rsid w:val="00C94AC6"/>
    <w:rsid w:val="00C977C7"/>
    <w:rsid w:val="00CA01A2"/>
    <w:rsid w:val="00CA05F8"/>
    <w:rsid w:val="00CA0FA5"/>
    <w:rsid w:val="00CA198F"/>
    <w:rsid w:val="00CB4065"/>
    <w:rsid w:val="00CB40E8"/>
    <w:rsid w:val="00CD1016"/>
    <w:rsid w:val="00CD4D1B"/>
    <w:rsid w:val="00CE1F04"/>
    <w:rsid w:val="00CF5E40"/>
    <w:rsid w:val="00D04985"/>
    <w:rsid w:val="00D05B7C"/>
    <w:rsid w:val="00D07764"/>
    <w:rsid w:val="00D1674F"/>
    <w:rsid w:val="00D16AEE"/>
    <w:rsid w:val="00D30ADA"/>
    <w:rsid w:val="00D37587"/>
    <w:rsid w:val="00D37FEC"/>
    <w:rsid w:val="00D430FF"/>
    <w:rsid w:val="00D44602"/>
    <w:rsid w:val="00D46095"/>
    <w:rsid w:val="00D517DE"/>
    <w:rsid w:val="00D57622"/>
    <w:rsid w:val="00D57BB8"/>
    <w:rsid w:val="00D6386A"/>
    <w:rsid w:val="00D660B5"/>
    <w:rsid w:val="00D70170"/>
    <w:rsid w:val="00D84AFA"/>
    <w:rsid w:val="00D92154"/>
    <w:rsid w:val="00DA09FF"/>
    <w:rsid w:val="00DD25DE"/>
    <w:rsid w:val="00DD4C82"/>
    <w:rsid w:val="00DE52BA"/>
    <w:rsid w:val="00DE53B0"/>
    <w:rsid w:val="00DE5EFB"/>
    <w:rsid w:val="00E05956"/>
    <w:rsid w:val="00E05E9F"/>
    <w:rsid w:val="00E0701E"/>
    <w:rsid w:val="00E205B1"/>
    <w:rsid w:val="00E20C71"/>
    <w:rsid w:val="00E27BD8"/>
    <w:rsid w:val="00E304C1"/>
    <w:rsid w:val="00E467F9"/>
    <w:rsid w:val="00E614C4"/>
    <w:rsid w:val="00E639FD"/>
    <w:rsid w:val="00E73FB7"/>
    <w:rsid w:val="00E82FB2"/>
    <w:rsid w:val="00E94D9B"/>
    <w:rsid w:val="00EA0E41"/>
    <w:rsid w:val="00EA1ABA"/>
    <w:rsid w:val="00EA5340"/>
    <w:rsid w:val="00EB2586"/>
    <w:rsid w:val="00EC058F"/>
    <w:rsid w:val="00ED5166"/>
    <w:rsid w:val="00EF263B"/>
    <w:rsid w:val="00EF67C5"/>
    <w:rsid w:val="00F00A66"/>
    <w:rsid w:val="00F02804"/>
    <w:rsid w:val="00F03F26"/>
    <w:rsid w:val="00F21135"/>
    <w:rsid w:val="00F21920"/>
    <w:rsid w:val="00F256FA"/>
    <w:rsid w:val="00F3044C"/>
    <w:rsid w:val="00F348CB"/>
    <w:rsid w:val="00F526C3"/>
    <w:rsid w:val="00F57698"/>
    <w:rsid w:val="00F601D2"/>
    <w:rsid w:val="00F73A40"/>
    <w:rsid w:val="00F73C93"/>
    <w:rsid w:val="00F82849"/>
    <w:rsid w:val="00F83022"/>
    <w:rsid w:val="00F83D48"/>
    <w:rsid w:val="00F84B46"/>
    <w:rsid w:val="00F853C0"/>
    <w:rsid w:val="00F8685C"/>
    <w:rsid w:val="00F90A3C"/>
    <w:rsid w:val="00F91B0A"/>
    <w:rsid w:val="00FA0EC6"/>
    <w:rsid w:val="00FA2173"/>
    <w:rsid w:val="00FA59F8"/>
    <w:rsid w:val="00FA613E"/>
    <w:rsid w:val="00FA64D5"/>
    <w:rsid w:val="00FC06EF"/>
    <w:rsid w:val="00FC7A80"/>
    <w:rsid w:val="00FD5B5B"/>
    <w:rsid w:val="00FF3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23883C1-964A-4A11-9EB2-9E57E7C32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41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287E"/>
    <w:pPr>
      <w:ind w:left="720"/>
      <w:contextualSpacing/>
    </w:pPr>
  </w:style>
  <w:style w:type="table" w:styleId="TableGrid">
    <w:name w:val="Table Grid"/>
    <w:basedOn w:val="TableNormal"/>
    <w:uiPriority w:val="59"/>
    <w:rsid w:val="009F756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14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143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814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81436"/>
  </w:style>
  <w:style w:type="paragraph" w:styleId="Footer">
    <w:name w:val="footer"/>
    <w:basedOn w:val="Normal"/>
    <w:link w:val="FooterChar"/>
    <w:uiPriority w:val="99"/>
    <w:semiHidden/>
    <w:unhideWhenUsed/>
    <w:rsid w:val="006814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814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949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54FC18-A211-4138-834B-F7D15F16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73</Words>
  <Characters>3839</Characters>
  <Application>Microsoft Office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yclieff</dc:creator>
  <cp:lastModifiedBy>framkaggs2017@hotmail.com</cp:lastModifiedBy>
  <cp:revision>3</cp:revision>
  <cp:lastPrinted>2012-10-23T10:23:00Z</cp:lastPrinted>
  <dcterms:created xsi:type="dcterms:W3CDTF">2017-11-30T13:13:00Z</dcterms:created>
  <dcterms:modified xsi:type="dcterms:W3CDTF">2017-12-03T08:38:00Z</dcterms:modified>
</cp:coreProperties>
</file>